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70" r:id="rId2"/>
    <p:sldId id="263" r:id="rId3"/>
    <p:sldId id="272" r:id="rId4"/>
    <p:sldId id="271" r:id="rId5"/>
    <p:sldId id="264" r:id="rId6"/>
    <p:sldId id="258" r:id="rId7"/>
    <p:sldId id="259" r:id="rId8"/>
    <p:sldId id="265" r:id="rId9"/>
    <p:sldId id="266" r:id="rId10"/>
    <p:sldId id="260" r:id="rId11"/>
    <p:sldId id="261" r:id="rId12"/>
    <p:sldId id="262" r:id="rId13"/>
    <p:sldId id="275" r:id="rId14"/>
    <p:sldId id="274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4E04FC0-750B-4377-8FBB-4070CAEC183E}">
          <p14:sldIdLst>
            <p14:sldId id="270"/>
            <p14:sldId id="263"/>
          </p14:sldIdLst>
        </p14:section>
        <p14:section name="Kiểm tra bài cũ" id="{D4AC8DE5-9C23-4787-AD45-87160D57D356}">
          <p14:sldIdLst>
            <p14:sldId id="272"/>
            <p14:sldId id="271"/>
            <p14:sldId id="264"/>
          </p14:sldIdLst>
        </p14:section>
        <p14:section name="Lý thuyết" id="{E3F13FC0-2B4D-46A3-A0DB-106601CB4F29}">
          <p14:sldIdLst>
            <p14:sldId id="258"/>
            <p14:sldId id="259"/>
            <p14:sldId id="265"/>
            <p14:sldId id="266"/>
          </p14:sldIdLst>
        </p14:section>
        <p14:section name="Luyện tập" id="{7AD33F0D-6335-4001-8428-B32558CC6A88}">
          <p14:sldIdLst>
            <p14:sldId id="260"/>
            <p14:sldId id="261"/>
            <p14:sldId id="262"/>
          </p14:sldIdLst>
        </p14:section>
        <p14:section name="Check bài" id="{5DB32125-F038-4D32-86FE-A03CE02816AA}">
          <p14:sldIdLst>
            <p14:sldId id="275"/>
            <p14:sldId id="27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6645"/>
    <a:srgbClr val="FFFFFF"/>
    <a:srgbClr val="FFE298"/>
    <a:srgbClr val="C00000"/>
    <a:srgbClr val="95C5ED"/>
    <a:srgbClr val="72B8F3"/>
    <a:srgbClr val="A2CDF0"/>
    <a:srgbClr val="94CDF8"/>
    <a:srgbClr val="97CEF7"/>
    <a:srgbClr val="7EC0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2175" autoAdjust="0"/>
  </p:normalViewPr>
  <p:slideViewPr>
    <p:cSldViewPr showGuides="1">
      <p:cViewPr varScale="1">
        <p:scale>
          <a:sx n="105" d="100"/>
          <a:sy n="105" d="100"/>
        </p:scale>
        <p:origin x="276" y="-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97086-664B-41ED-847B-64288885C7C9}" type="datetimeFigureOut">
              <a:rPr lang="en-US" smtClean="0"/>
              <a:t>12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817267-6533-410C-AFD0-941FC46951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704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B8799-C4E5-4DE5-B743-0D2BA5D54798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5396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1658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ác thầy cô lưu ý ở đây có cài trigger cho các phương án trả lời.</a:t>
            </a:r>
          </a:p>
          <a:p>
            <a:r>
              <a:rPr lang="en-US"/>
              <a:t>Tùy lựa chọn của học sinh mà gv click chọn phương án ạ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2941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ác thầy cô lưu ý ở đây có cài trigger cho các phương án trả lời.</a:t>
            </a:r>
          </a:p>
          <a:p>
            <a:r>
              <a:rPr lang="en-US"/>
              <a:t>Tùy lựa chọn của học sinh mà gv click chọn phương án ạ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3462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ác thầy cô lưu ý ở đây có cài trigger cho các phương án trả lời.</a:t>
            </a:r>
          </a:p>
          <a:p>
            <a:r>
              <a:rPr lang="en-US"/>
              <a:t>Tùy lựa chọn của học sinh mà gv click chọn phương án ạ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4094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5344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7327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Thửa ruộng có hình dáng là hình gì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ể tính diện tích hình thang ta cần những số đo nào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Những số đo nào đã có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Ta có thể tính được chiều cao của thửa ruộng không ? Tính như thế nào ?</a:t>
            </a:r>
            <a:endParaRPr lang="en-US" sz="12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7624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0614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04DA77-0714-4226-8456-DE0FB00C8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2/26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48689CE-C57C-4CCE-B5D7-91A284CB1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40DF66-3D9B-4E31-B419-8D199F946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966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0A372-E784-4489-91B1-EB5F9893B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6E1B435-934F-44C4-8F1B-EC379BCB0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2/26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D9BAE6C-C81A-448F-810E-8201A0E7D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598452A-D52B-4D53-AA70-42F3E1B91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287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16A006-59DD-41EF-BB59-5CF0A5B0F3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47CF5D0-5E86-4B07-82F0-4706674B42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2F55C-8EFE-4A66-9DB3-D0CB88777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2/2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E38045-8612-4FFC-BF9F-64FB98C8E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615B52-8190-4B2D-852C-B23A268AE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402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2C063-6317-449C-A341-883F2682D4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D53C2C5-1069-41AD-AB8E-A272B5F74D0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35F9C6-7A1E-4BB1-8382-AF2048FA93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2CF1DA-3491-456F-B971-C43EFCD21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2/2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2D613E6-C32A-4783-9219-260167E50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3F57CA7-22C9-4637-98D5-45CB81C4C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034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95C8BC-CF44-4FCD-ACB9-6C06E1FD0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E26985-A785-4717-80AD-9B8D8F5B8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05A630-F12E-492E-A3AD-AE8A23606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2/2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5C2166-B6AA-4084-B4D7-069DDC982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C20EA2-78ED-4391-B2FB-25000FDBC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132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F1648-7584-4AEA-8C77-7809A781D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69EACA-EA18-4330-8E00-A6EE638C59A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741BCD-3A1F-4F81-8567-C86538D045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2ECD319-65C0-4D9E-8CC8-C9F4B7BAB8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2/2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AF69DE-49A0-40DA-9375-B38039E456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4ADCBC-3C3A-4256-87D5-D0D9AF50D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236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5992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 advClick="0" advTm="6000">
        <p15:prstTrans prst="curtains"/>
      </p:transition>
    </mc:Choice>
    <mc:Fallback xmlns="">
      <p:transition spd="slow" advClick="0" advTm="6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ags" Target="../tags/tag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9Slide.vn - 2019">
            <a:extLst>
              <a:ext uri="{FF2B5EF4-FFF2-40B4-BE49-F238E27FC236}">
                <a16:creationId xmlns:a16="http://schemas.microsoft.com/office/drawing/2014/main" id="{7A1F5840-FD94-435F-9C77-AF2045D2669B}"/>
              </a:ext>
            </a:extLst>
          </p:cNvPr>
          <p:cNvSpPr txBox="1"/>
          <p:nvPr userDrawn="1"/>
        </p:nvSpPr>
        <p:spPr>
          <a:xfrm>
            <a:off x="0" y="-1512332"/>
            <a:ext cx="12192000" cy="3693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6CB0E7E-7BDA-4369-B06E-95E5B313A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F2DE87-7D95-4722-9EE5-248D158C7F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D0A038-BC78-4ECC-BEFF-CCB515E484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9B9EE9-F3BF-4B40-83E7-C9BC68FDDB0E}" type="datetimeFigureOut">
              <a:rPr lang="en-US" smtClean="0"/>
              <a:t>12/2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ECDB14-4F91-4B5C-8ACA-1B5E7E69B7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30118F-80C4-4861-A4D3-A50D382E7D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8D51644-545E-44E3-BC6E-2AD8AC8B2625}"/>
              </a:ext>
            </a:extLst>
          </p:cNvPr>
          <p:cNvSpPr/>
          <p:nvPr userDrawn="1"/>
        </p:nvSpPr>
        <p:spPr>
          <a:xfrm>
            <a:off x="-23164800" y="-13030200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C1B1CA3B-4E43-438A-9AA3-C4D817313CF4}"/>
              </a:ext>
            </a:extLst>
          </p:cNvPr>
          <p:cNvSpPr/>
          <p:nvPr userDrawn="1"/>
        </p:nvSpPr>
        <p:spPr>
          <a:xfrm>
            <a:off x="34961779" y="-13030200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3004496-AE44-4F53-BEA8-30179F68F210}"/>
              </a:ext>
            </a:extLst>
          </p:cNvPr>
          <p:cNvSpPr/>
          <p:nvPr userDrawn="1"/>
        </p:nvSpPr>
        <p:spPr>
          <a:xfrm>
            <a:off x="34961779" y="19493179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B4C10C7B-BAE9-4433-8761-500EAC3C28A0}"/>
              </a:ext>
            </a:extLst>
          </p:cNvPr>
          <p:cNvSpPr/>
          <p:nvPr userDrawn="1"/>
        </p:nvSpPr>
        <p:spPr>
          <a:xfrm>
            <a:off x="-23164800" y="19493179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D0CE00B-B040-4546-AF5D-EEF96AA126B0}"/>
              </a:ext>
            </a:extLst>
          </p:cNvPr>
          <p:cNvGrpSpPr>
            <a:grpSpLocks noGrp="1" noSelect="1" noRot="1" noMove="1" noResize="1"/>
          </p:cNvGrpSpPr>
          <p:nvPr userDrawn="1">
            <p:custDataLst>
              <p:tags r:id="rId9"/>
            </p:custDataLst>
          </p:nvPr>
        </p:nvGrpSpPr>
        <p:grpSpPr>
          <a:xfrm>
            <a:off x="-2202100" y="-2224223"/>
            <a:ext cx="16596200" cy="11284323"/>
            <a:chOff x="-2202100" y="-2224223"/>
            <a:chExt cx="16596200" cy="11284323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AA423BDB-6737-4700-9989-01683A4147DA}"/>
                </a:ext>
              </a:extLst>
            </p:cNvPr>
            <p:cNvSpPr/>
            <p:nvPr/>
          </p:nvSpPr>
          <p:spPr>
            <a:xfrm>
              <a:off x="4851540" y="8494776"/>
              <a:ext cx="2488920" cy="565324"/>
            </a:xfrm>
            <a:prstGeom prst="rect">
              <a:avLst/>
            </a:prstGeom>
            <a:noFill/>
            <a:ln w="2159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91E50D3-44ED-477F-84FB-1E24BC65ED8F}"/>
                </a:ext>
              </a:extLst>
            </p:cNvPr>
            <p:cNvSpPr txBox="1"/>
            <p:nvPr/>
          </p:nvSpPr>
          <p:spPr>
            <a:xfrm>
              <a:off x="5006988" y="8647176"/>
              <a:ext cx="2178025" cy="260524"/>
            </a:xfrm>
            <a:custGeom>
              <a:avLst/>
              <a:gdLst/>
              <a:ahLst/>
              <a:cxnLst/>
              <a:rect l="l" t="t" r="r" b="b"/>
              <a:pathLst>
                <a:path w="2178025" h="260524">
                  <a:moveTo>
                    <a:pt x="1807648" y="222182"/>
                  </a:moveTo>
                  <a:cubicBezTo>
                    <a:pt x="1814010" y="222182"/>
                    <a:pt x="1818838" y="223968"/>
                    <a:pt x="1822130" y="227540"/>
                  </a:cubicBezTo>
                  <a:cubicBezTo>
                    <a:pt x="1825423" y="231111"/>
                    <a:pt x="1827070" y="235576"/>
                    <a:pt x="1827070" y="240934"/>
                  </a:cubicBezTo>
                  <a:cubicBezTo>
                    <a:pt x="1827070" y="246069"/>
                    <a:pt x="1825423" y="250366"/>
                    <a:pt x="1822130" y="253826"/>
                  </a:cubicBezTo>
                  <a:cubicBezTo>
                    <a:pt x="1818838" y="257287"/>
                    <a:pt x="1814010" y="259017"/>
                    <a:pt x="1807648" y="259017"/>
                  </a:cubicBezTo>
                  <a:cubicBezTo>
                    <a:pt x="1801285" y="259017"/>
                    <a:pt x="1796513" y="257287"/>
                    <a:pt x="1793332" y="253826"/>
                  </a:cubicBezTo>
                  <a:cubicBezTo>
                    <a:pt x="1790151" y="250366"/>
                    <a:pt x="1788560" y="246069"/>
                    <a:pt x="1788560" y="240934"/>
                  </a:cubicBezTo>
                  <a:cubicBezTo>
                    <a:pt x="1788560" y="235576"/>
                    <a:pt x="1790151" y="231111"/>
                    <a:pt x="1793332" y="227540"/>
                  </a:cubicBezTo>
                  <a:cubicBezTo>
                    <a:pt x="1796513" y="223968"/>
                    <a:pt x="1801285" y="222182"/>
                    <a:pt x="1807648" y="222182"/>
                  </a:cubicBezTo>
                  <a:close/>
                  <a:moveTo>
                    <a:pt x="807523" y="222182"/>
                  </a:moveTo>
                  <a:cubicBezTo>
                    <a:pt x="813885" y="222182"/>
                    <a:pt x="818713" y="223968"/>
                    <a:pt x="822005" y="227540"/>
                  </a:cubicBezTo>
                  <a:cubicBezTo>
                    <a:pt x="825298" y="231111"/>
                    <a:pt x="826945" y="235576"/>
                    <a:pt x="826945" y="240934"/>
                  </a:cubicBezTo>
                  <a:cubicBezTo>
                    <a:pt x="826945" y="246069"/>
                    <a:pt x="825298" y="250366"/>
                    <a:pt x="822005" y="253826"/>
                  </a:cubicBezTo>
                  <a:cubicBezTo>
                    <a:pt x="818713" y="257287"/>
                    <a:pt x="813885" y="259017"/>
                    <a:pt x="807523" y="259017"/>
                  </a:cubicBezTo>
                  <a:cubicBezTo>
                    <a:pt x="801160" y="259017"/>
                    <a:pt x="796388" y="257287"/>
                    <a:pt x="793207" y="253826"/>
                  </a:cubicBezTo>
                  <a:cubicBezTo>
                    <a:pt x="790026" y="250366"/>
                    <a:pt x="788435" y="246069"/>
                    <a:pt x="788435" y="240934"/>
                  </a:cubicBezTo>
                  <a:cubicBezTo>
                    <a:pt x="788435" y="235576"/>
                    <a:pt x="790026" y="231111"/>
                    <a:pt x="793207" y="227540"/>
                  </a:cubicBezTo>
                  <a:cubicBezTo>
                    <a:pt x="796388" y="223968"/>
                    <a:pt x="801160" y="222182"/>
                    <a:pt x="807523" y="222182"/>
                  </a:cubicBezTo>
                  <a:close/>
                  <a:moveTo>
                    <a:pt x="1488076" y="98952"/>
                  </a:moveTo>
                  <a:cubicBezTo>
                    <a:pt x="1472896" y="98952"/>
                    <a:pt x="1461064" y="104812"/>
                    <a:pt x="1452581" y="116532"/>
                  </a:cubicBezTo>
                  <a:cubicBezTo>
                    <a:pt x="1444098" y="128253"/>
                    <a:pt x="1439856" y="145610"/>
                    <a:pt x="1439856" y="168604"/>
                  </a:cubicBezTo>
                  <a:cubicBezTo>
                    <a:pt x="1439856" y="189142"/>
                    <a:pt x="1444098" y="205215"/>
                    <a:pt x="1452581" y="216824"/>
                  </a:cubicBezTo>
                  <a:cubicBezTo>
                    <a:pt x="1461064" y="228433"/>
                    <a:pt x="1472784" y="234237"/>
                    <a:pt x="1487741" y="234237"/>
                  </a:cubicBezTo>
                  <a:cubicBezTo>
                    <a:pt x="1507387" y="234237"/>
                    <a:pt x="1521730" y="225419"/>
                    <a:pt x="1530771" y="207783"/>
                  </a:cubicBezTo>
                  <a:lnTo>
                    <a:pt x="1530771" y="124569"/>
                  </a:lnTo>
                  <a:cubicBezTo>
                    <a:pt x="1521507" y="107491"/>
                    <a:pt x="1507275" y="98952"/>
                    <a:pt x="1488076" y="98952"/>
                  </a:cubicBezTo>
                  <a:close/>
                  <a:moveTo>
                    <a:pt x="1678241" y="98115"/>
                  </a:moveTo>
                  <a:cubicBezTo>
                    <a:pt x="1665740" y="98115"/>
                    <a:pt x="1655248" y="102663"/>
                    <a:pt x="1646764" y="111761"/>
                  </a:cubicBezTo>
                  <a:cubicBezTo>
                    <a:pt x="1638281" y="120858"/>
                    <a:pt x="1633035" y="133610"/>
                    <a:pt x="1631026" y="150019"/>
                  </a:cubicBezTo>
                  <a:lnTo>
                    <a:pt x="1721774" y="150019"/>
                  </a:lnTo>
                  <a:lnTo>
                    <a:pt x="1721774" y="147675"/>
                  </a:lnTo>
                  <a:cubicBezTo>
                    <a:pt x="1720881" y="131936"/>
                    <a:pt x="1716639" y="119742"/>
                    <a:pt x="1709049" y="111091"/>
                  </a:cubicBezTo>
                  <a:cubicBezTo>
                    <a:pt x="1701459" y="102440"/>
                    <a:pt x="1691190" y="98115"/>
                    <a:pt x="1678241" y="98115"/>
                  </a:cubicBezTo>
                  <a:close/>
                  <a:moveTo>
                    <a:pt x="1855700" y="76014"/>
                  </a:moveTo>
                  <a:lnTo>
                    <a:pt x="1887345" y="76014"/>
                  </a:lnTo>
                  <a:lnTo>
                    <a:pt x="1933389" y="215150"/>
                  </a:lnTo>
                  <a:lnTo>
                    <a:pt x="1978260" y="76014"/>
                  </a:lnTo>
                  <a:lnTo>
                    <a:pt x="2009905" y="76014"/>
                  </a:lnTo>
                  <a:lnTo>
                    <a:pt x="1944941" y="257175"/>
                  </a:lnTo>
                  <a:lnTo>
                    <a:pt x="1921334" y="257175"/>
                  </a:lnTo>
                  <a:close/>
                  <a:moveTo>
                    <a:pt x="1333370" y="76014"/>
                  </a:moveTo>
                  <a:lnTo>
                    <a:pt x="1364344" y="76014"/>
                  </a:lnTo>
                  <a:lnTo>
                    <a:pt x="1364344" y="257175"/>
                  </a:lnTo>
                  <a:lnTo>
                    <a:pt x="1333370" y="257175"/>
                  </a:lnTo>
                  <a:close/>
                  <a:moveTo>
                    <a:pt x="514350" y="76014"/>
                  </a:moveTo>
                  <a:lnTo>
                    <a:pt x="545157" y="76014"/>
                  </a:lnTo>
                  <a:lnTo>
                    <a:pt x="580820" y="211634"/>
                  </a:lnTo>
                  <a:lnTo>
                    <a:pt x="623013" y="76014"/>
                  </a:lnTo>
                  <a:lnTo>
                    <a:pt x="647960" y="76014"/>
                  </a:lnTo>
                  <a:lnTo>
                    <a:pt x="690990" y="214480"/>
                  </a:lnTo>
                  <a:lnTo>
                    <a:pt x="725816" y="76014"/>
                  </a:lnTo>
                  <a:lnTo>
                    <a:pt x="756791" y="76014"/>
                  </a:lnTo>
                  <a:lnTo>
                    <a:pt x="704050" y="257175"/>
                  </a:lnTo>
                  <a:lnTo>
                    <a:pt x="678935" y="257175"/>
                  </a:lnTo>
                  <a:lnTo>
                    <a:pt x="634901" y="119881"/>
                  </a:lnTo>
                  <a:lnTo>
                    <a:pt x="592038" y="257175"/>
                  </a:lnTo>
                  <a:lnTo>
                    <a:pt x="566923" y="257175"/>
                  </a:lnTo>
                  <a:close/>
                  <a:moveTo>
                    <a:pt x="257175" y="76014"/>
                  </a:moveTo>
                  <a:lnTo>
                    <a:pt x="287982" y="76014"/>
                  </a:lnTo>
                  <a:lnTo>
                    <a:pt x="323645" y="211634"/>
                  </a:lnTo>
                  <a:lnTo>
                    <a:pt x="365838" y="76014"/>
                  </a:lnTo>
                  <a:lnTo>
                    <a:pt x="390785" y="76014"/>
                  </a:lnTo>
                  <a:lnTo>
                    <a:pt x="433815" y="214480"/>
                  </a:lnTo>
                  <a:lnTo>
                    <a:pt x="468641" y="76014"/>
                  </a:lnTo>
                  <a:lnTo>
                    <a:pt x="499616" y="76014"/>
                  </a:lnTo>
                  <a:lnTo>
                    <a:pt x="446875" y="257175"/>
                  </a:lnTo>
                  <a:lnTo>
                    <a:pt x="421760" y="257175"/>
                  </a:lnTo>
                  <a:lnTo>
                    <a:pt x="377726" y="119881"/>
                  </a:lnTo>
                  <a:lnTo>
                    <a:pt x="334863" y="257175"/>
                  </a:lnTo>
                  <a:lnTo>
                    <a:pt x="309748" y="257175"/>
                  </a:lnTo>
                  <a:close/>
                  <a:moveTo>
                    <a:pt x="0" y="76014"/>
                  </a:moveTo>
                  <a:lnTo>
                    <a:pt x="30807" y="76014"/>
                  </a:lnTo>
                  <a:lnTo>
                    <a:pt x="66470" y="211634"/>
                  </a:lnTo>
                  <a:lnTo>
                    <a:pt x="108663" y="76014"/>
                  </a:lnTo>
                  <a:lnTo>
                    <a:pt x="133610" y="76014"/>
                  </a:lnTo>
                  <a:lnTo>
                    <a:pt x="176640" y="214480"/>
                  </a:lnTo>
                  <a:lnTo>
                    <a:pt x="211466" y="76014"/>
                  </a:lnTo>
                  <a:lnTo>
                    <a:pt x="242441" y="76014"/>
                  </a:lnTo>
                  <a:lnTo>
                    <a:pt x="189700" y="257175"/>
                  </a:lnTo>
                  <a:lnTo>
                    <a:pt x="164585" y="257175"/>
                  </a:lnTo>
                  <a:lnTo>
                    <a:pt x="120551" y="119881"/>
                  </a:lnTo>
                  <a:lnTo>
                    <a:pt x="77688" y="257175"/>
                  </a:lnTo>
                  <a:lnTo>
                    <a:pt x="52573" y="257175"/>
                  </a:lnTo>
                  <a:close/>
                  <a:moveTo>
                    <a:pt x="2120094" y="72666"/>
                  </a:moveTo>
                  <a:cubicBezTo>
                    <a:pt x="2158380" y="72666"/>
                    <a:pt x="2177690" y="94264"/>
                    <a:pt x="2178025" y="137461"/>
                  </a:cubicBezTo>
                  <a:lnTo>
                    <a:pt x="2178025" y="257175"/>
                  </a:lnTo>
                  <a:lnTo>
                    <a:pt x="2147050" y="257175"/>
                  </a:lnTo>
                  <a:lnTo>
                    <a:pt x="2147050" y="137294"/>
                  </a:lnTo>
                  <a:cubicBezTo>
                    <a:pt x="2146938" y="124234"/>
                    <a:pt x="2143953" y="114579"/>
                    <a:pt x="2138092" y="108328"/>
                  </a:cubicBezTo>
                  <a:cubicBezTo>
                    <a:pt x="2132232" y="102077"/>
                    <a:pt x="2123107" y="98952"/>
                    <a:pt x="2110717" y="98952"/>
                  </a:cubicBezTo>
                  <a:cubicBezTo>
                    <a:pt x="2100671" y="98952"/>
                    <a:pt x="2091853" y="101631"/>
                    <a:pt x="2084263" y="106989"/>
                  </a:cubicBezTo>
                  <a:cubicBezTo>
                    <a:pt x="2076673" y="112347"/>
                    <a:pt x="2070757" y="119379"/>
                    <a:pt x="2066515" y="128085"/>
                  </a:cubicBezTo>
                  <a:lnTo>
                    <a:pt x="2066515" y="257175"/>
                  </a:lnTo>
                  <a:lnTo>
                    <a:pt x="2035541" y="257175"/>
                  </a:lnTo>
                  <a:lnTo>
                    <a:pt x="2035541" y="76014"/>
                  </a:lnTo>
                  <a:lnTo>
                    <a:pt x="2064841" y="76014"/>
                  </a:lnTo>
                  <a:lnTo>
                    <a:pt x="2065846" y="98785"/>
                  </a:lnTo>
                  <a:cubicBezTo>
                    <a:pt x="2079687" y="81372"/>
                    <a:pt x="2097769" y="72666"/>
                    <a:pt x="2120094" y="72666"/>
                  </a:cubicBezTo>
                  <a:close/>
                  <a:moveTo>
                    <a:pt x="1678241" y="72666"/>
                  </a:moveTo>
                  <a:cubicBezTo>
                    <a:pt x="1701794" y="72666"/>
                    <a:pt x="1720099" y="80423"/>
                    <a:pt x="1733159" y="95938"/>
                  </a:cubicBezTo>
                  <a:cubicBezTo>
                    <a:pt x="1746219" y="111454"/>
                    <a:pt x="1752749" y="133666"/>
                    <a:pt x="1752749" y="162576"/>
                  </a:cubicBezTo>
                  <a:lnTo>
                    <a:pt x="1752749" y="175468"/>
                  </a:lnTo>
                  <a:lnTo>
                    <a:pt x="1630021" y="175468"/>
                  </a:lnTo>
                  <a:cubicBezTo>
                    <a:pt x="1630468" y="193328"/>
                    <a:pt x="1635686" y="207755"/>
                    <a:pt x="1645676" y="218749"/>
                  </a:cubicBezTo>
                  <a:cubicBezTo>
                    <a:pt x="1655666" y="229744"/>
                    <a:pt x="1668363" y="235241"/>
                    <a:pt x="1683767" y="235241"/>
                  </a:cubicBezTo>
                  <a:cubicBezTo>
                    <a:pt x="1694706" y="235241"/>
                    <a:pt x="1703970" y="233009"/>
                    <a:pt x="1711560" y="228544"/>
                  </a:cubicBezTo>
                  <a:cubicBezTo>
                    <a:pt x="1719151" y="224079"/>
                    <a:pt x="1725792" y="218163"/>
                    <a:pt x="1731485" y="210796"/>
                  </a:cubicBezTo>
                  <a:lnTo>
                    <a:pt x="1750405" y="225530"/>
                  </a:lnTo>
                  <a:cubicBezTo>
                    <a:pt x="1735224" y="248859"/>
                    <a:pt x="1712453" y="260524"/>
                    <a:pt x="1682092" y="260524"/>
                  </a:cubicBezTo>
                  <a:cubicBezTo>
                    <a:pt x="1657536" y="260524"/>
                    <a:pt x="1637556" y="252459"/>
                    <a:pt x="1622152" y="236330"/>
                  </a:cubicBezTo>
                  <a:cubicBezTo>
                    <a:pt x="1606748" y="220201"/>
                    <a:pt x="1599046" y="198630"/>
                    <a:pt x="1599046" y="171617"/>
                  </a:cubicBezTo>
                  <a:lnTo>
                    <a:pt x="1599046" y="165925"/>
                  </a:lnTo>
                  <a:cubicBezTo>
                    <a:pt x="1599046" y="147954"/>
                    <a:pt x="1602479" y="131908"/>
                    <a:pt x="1609343" y="117788"/>
                  </a:cubicBezTo>
                  <a:cubicBezTo>
                    <a:pt x="1616208" y="103668"/>
                    <a:pt x="1625807" y="92618"/>
                    <a:pt x="1638142" y="84637"/>
                  </a:cubicBezTo>
                  <a:cubicBezTo>
                    <a:pt x="1650476" y="76656"/>
                    <a:pt x="1663842" y="72666"/>
                    <a:pt x="1678241" y="72666"/>
                  </a:cubicBezTo>
                  <a:close/>
                  <a:moveTo>
                    <a:pt x="1129624" y="72666"/>
                  </a:moveTo>
                  <a:cubicBezTo>
                    <a:pt x="1150162" y="72666"/>
                    <a:pt x="1166822" y="77968"/>
                    <a:pt x="1179602" y="88572"/>
                  </a:cubicBezTo>
                  <a:cubicBezTo>
                    <a:pt x="1192383" y="99175"/>
                    <a:pt x="1198773" y="112737"/>
                    <a:pt x="1198773" y="129257"/>
                  </a:cubicBezTo>
                  <a:lnTo>
                    <a:pt x="1167631" y="129257"/>
                  </a:lnTo>
                  <a:cubicBezTo>
                    <a:pt x="1167631" y="120774"/>
                    <a:pt x="1164031" y="113463"/>
                    <a:pt x="1156831" y="107324"/>
                  </a:cubicBezTo>
                  <a:cubicBezTo>
                    <a:pt x="1149632" y="101185"/>
                    <a:pt x="1140563" y="98115"/>
                    <a:pt x="1129624" y="98115"/>
                  </a:cubicBezTo>
                  <a:cubicBezTo>
                    <a:pt x="1118350" y="98115"/>
                    <a:pt x="1109532" y="100571"/>
                    <a:pt x="1103170" y="105482"/>
                  </a:cubicBezTo>
                  <a:cubicBezTo>
                    <a:pt x="1096807" y="110393"/>
                    <a:pt x="1093626" y="116811"/>
                    <a:pt x="1093626" y="124737"/>
                  </a:cubicBezTo>
                  <a:cubicBezTo>
                    <a:pt x="1093626" y="132215"/>
                    <a:pt x="1096584" y="137852"/>
                    <a:pt x="1102500" y="141647"/>
                  </a:cubicBezTo>
                  <a:cubicBezTo>
                    <a:pt x="1108416" y="145442"/>
                    <a:pt x="1119104" y="149070"/>
                    <a:pt x="1134563" y="152530"/>
                  </a:cubicBezTo>
                  <a:cubicBezTo>
                    <a:pt x="1150023" y="155990"/>
                    <a:pt x="1162552" y="160120"/>
                    <a:pt x="1172151" y="164920"/>
                  </a:cubicBezTo>
                  <a:cubicBezTo>
                    <a:pt x="1181751" y="169720"/>
                    <a:pt x="1188867" y="175496"/>
                    <a:pt x="1193499" y="182249"/>
                  </a:cubicBezTo>
                  <a:cubicBezTo>
                    <a:pt x="1198131" y="189002"/>
                    <a:pt x="1200447" y="197234"/>
                    <a:pt x="1200447" y="206945"/>
                  </a:cubicBezTo>
                  <a:cubicBezTo>
                    <a:pt x="1200447" y="223131"/>
                    <a:pt x="1193973" y="236107"/>
                    <a:pt x="1181025" y="245873"/>
                  </a:cubicBezTo>
                  <a:cubicBezTo>
                    <a:pt x="1168077" y="255640"/>
                    <a:pt x="1151278" y="260524"/>
                    <a:pt x="1130628" y="260524"/>
                  </a:cubicBezTo>
                  <a:cubicBezTo>
                    <a:pt x="1116118" y="260524"/>
                    <a:pt x="1103281" y="257956"/>
                    <a:pt x="1092119" y="252822"/>
                  </a:cubicBezTo>
                  <a:cubicBezTo>
                    <a:pt x="1080957" y="247687"/>
                    <a:pt x="1072223" y="240516"/>
                    <a:pt x="1065916" y="231307"/>
                  </a:cubicBezTo>
                  <a:cubicBezTo>
                    <a:pt x="1059610" y="222098"/>
                    <a:pt x="1056456" y="212136"/>
                    <a:pt x="1056456" y="201420"/>
                  </a:cubicBezTo>
                  <a:lnTo>
                    <a:pt x="1087431" y="201420"/>
                  </a:lnTo>
                  <a:cubicBezTo>
                    <a:pt x="1087989" y="211801"/>
                    <a:pt x="1092147" y="220033"/>
                    <a:pt x="1099905" y="226116"/>
                  </a:cubicBezTo>
                  <a:cubicBezTo>
                    <a:pt x="1107662" y="232200"/>
                    <a:pt x="1117904" y="235241"/>
                    <a:pt x="1130628" y="235241"/>
                  </a:cubicBezTo>
                  <a:cubicBezTo>
                    <a:pt x="1142349" y="235241"/>
                    <a:pt x="1151753" y="232869"/>
                    <a:pt x="1158841" y="228126"/>
                  </a:cubicBezTo>
                  <a:cubicBezTo>
                    <a:pt x="1165929" y="223382"/>
                    <a:pt x="1169473" y="217047"/>
                    <a:pt x="1169473" y="209122"/>
                  </a:cubicBezTo>
                  <a:cubicBezTo>
                    <a:pt x="1169473" y="200751"/>
                    <a:pt x="1166319" y="194249"/>
                    <a:pt x="1160013" y="189616"/>
                  </a:cubicBezTo>
                  <a:cubicBezTo>
                    <a:pt x="1153706" y="184984"/>
                    <a:pt x="1142711" y="180994"/>
                    <a:pt x="1127029" y="177645"/>
                  </a:cubicBezTo>
                  <a:cubicBezTo>
                    <a:pt x="1111346" y="174296"/>
                    <a:pt x="1098900" y="170278"/>
                    <a:pt x="1089691" y="165590"/>
                  </a:cubicBezTo>
                  <a:cubicBezTo>
                    <a:pt x="1080483" y="160902"/>
                    <a:pt x="1073674" y="155321"/>
                    <a:pt x="1069265" y="148847"/>
                  </a:cubicBezTo>
                  <a:cubicBezTo>
                    <a:pt x="1064856" y="142373"/>
                    <a:pt x="1062651" y="134671"/>
                    <a:pt x="1062651" y="125741"/>
                  </a:cubicBezTo>
                  <a:cubicBezTo>
                    <a:pt x="1062651" y="110896"/>
                    <a:pt x="1068930" y="98338"/>
                    <a:pt x="1081487" y="88069"/>
                  </a:cubicBezTo>
                  <a:cubicBezTo>
                    <a:pt x="1094045" y="77800"/>
                    <a:pt x="1110090" y="72666"/>
                    <a:pt x="1129624" y="72666"/>
                  </a:cubicBezTo>
                  <a:close/>
                  <a:moveTo>
                    <a:pt x="942472" y="35831"/>
                  </a:moveTo>
                  <a:cubicBezTo>
                    <a:pt x="928855" y="35831"/>
                    <a:pt x="917916" y="41049"/>
                    <a:pt x="909656" y="51485"/>
                  </a:cubicBezTo>
                  <a:cubicBezTo>
                    <a:pt x="901396" y="61922"/>
                    <a:pt x="897266" y="75679"/>
                    <a:pt x="897266" y="92757"/>
                  </a:cubicBezTo>
                  <a:cubicBezTo>
                    <a:pt x="897266" y="109389"/>
                    <a:pt x="901256" y="123090"/>
                    <a:pt x="909237" y="133862"/>
                  </a:cubicBezTo>
                  <a:cubicBezTo>
                    <a:pt x="917218" y="144633"/>
                    <a:pt x="927906" y="150019"/>
                    <a:pt x="941300" y="150019"/>
                  </a:cubicBezTo>
                  <a:cubicBezTo>
                    <a:pt x="951681" y="150019"/>
                    <a:pt x="961253" y="146838"/>
                    <a:pt x="970015" y="140475"/>
                  </a:cubicBezTo>
                  <a:cubicBezTo>
                    <a:pt x="978777" y="134113"/>
                    <a:pt x="985168" y="126243"/>
                    <a:pt x="989186" y="116867"/>
                  </a:cubicBezTo>
                  <a:lnTo>
                    <a:pt x="989186" y="104477"/>
                  </a:lnTo>
                  <a:cubicBezTo>
                    <a:pt x="989186" y="84163"/>
                    <a:pt x="984777" y="67643"/>
                    <a:pt x="975959" y="54918"/>
                  </a:cubicBezTo>
                  <a:cubicBezTo>
                    <a:pt x="967141" y="42193"/>
                    <a:pt x="955979" y="35831"/>
                    <a:pt x="942472" y="35831"/>
                  </a:cubicBezTo>
                  <a:close/>
                  <a:moveTo>
                    <a:pt x="1349108" y="10046"/>
                  </a:moveTo>
                  <a:cubicBezTo>
                    <a:pt x="1355136" y="10046"/>
                    <a:pt x="1359712" y="11776"/>
                    <a:pt x="1362837" y="15237"/>
                  </a:cubicBezTo>
                  <a:cubicBezTo>
                    <a:pt x="1365963" y="18697"/>
                    <a:pt x="1367526" y="22938"/>
                    <a:pt x="1367526" y="27961"/>
                  </a:cubicBezTo>
                  <a:cubicBezTo>
                    <a:pt x="1367526" y="32984"/>
                    <a:pt x="1365963" y="37170"/>
                    <a:pt x="1362837" y="40519"/>
                  </a:cubicBezTo>
                  <a:cubicBezTo>
                    <a:pt x="1359712" y="43867"/>
                    <a:pt x="1355136" y="45542"/>
                    <a:pt x="1349108" y="45542"/>
                  </a:cubicBezTo>
                  <a:cubicBezTo>
                    <a:pt x="1343081" y="45542"/>
                    <a:pt x="1338532" y="43867"/>
                    <a:pt x="1335462" y="40519"/>
                  </a:cubicBezTo>
                  <a:cubicBezTo>
                    <a:pt x="1332393" y="37170"/>
                    <a:pt x="1330858" y="32984"/>
                    <a:pt x="1330858" y="27961"/>
                  </a:cubicBezTo>
                  <a:cubicBezTo>
                    <a:pt x="1330858" y="22938"/>
                    <a:pt x="1332393" y="18697"/>
                    <a:pt x="1335462" y="15237"/>
                  </a:cubicBezTo>
                  <a:cubicBezTo>
                    <a:pt x="1338532" y="11776"/>
                    <a:pt x="1343081" y="10046"/>
                    <a:pt x="1349108" y="10046"/>
                  </a:cubicBezTo>
                  <a:close/>
                  <a:moveTo>
                    <a:pt x="942305" y="10046"/>
                  </a:moveTo>
                  <a:cubicBezTo>
                    <a:pt x="966415" y="10046"/>
                    <a:pt x="985419" y="19060"/>
                    <a:pt x="999316" y="37086"/>
                  </a:cubicBezTo>
                  <a:cubicBezTo>
                    <a:pt x="1013212" y="55113"/>
                    <a:pt x="1020161" y="79698"/>
                    <a:pt x="1020161" y="110840"/>
                  </a:cubicBezTo>
                  <a:lnTo>
                    <a:pt x="1020161" y="119881"/>
                  </a:lnTo>
                  <a:cubicBezTo>
                    <a:pt x="1020161" y="167320"/>
                    <a:pt x="1010785" y="201950"/>
                    <a:pt x="992032" y="223772"/>
                  </a:cubicBezTo>
                  <a:cubicBezTo>
                    <a:pt x="973280" y="245594"/>
                    <a:pt x="944984" y="256784"/>
                    <a:pt x="907144" y="257342"/>
                  </a:cubicBezTo>
                  <a:lnTo>
                    <a:pt x="901117" y="257342"/>
                  </a:lnTo>
                  <a:lnTo>
                    <a:pt x="901117" y="231056"/>
                  </a:lnTo>
                  <a:lnTo>
                    <a:pt x="907647" y="231056"/>
                  </a:lnTo>
                  <a:cubicBezTo>
                    <a:pt x="933208" y="230611"/>
                    <a:pt x="952853" y="223956"/>
                    <a:pt x="966583" y="211089"/>
                  </a:cubicBezTo>
                  <a:cubicBezTo>
                    <a:pt x="980312" y="198223"/>
                    <a:pt x="987791" y="177866"/>
                    <a:pt x="989018" y="150019"/>
                  </a:cubicBezTo>
                  <a:cubicBezTo>
                    <a:pt x="982545" y="157721"/>
                    <a:pt x="974815" y="163916"/>
                    <a:pt x="965829" y="168604"/>
                  </a:cubicBezTo>
                  <a:cubicBezTo>
                    <a:pt x="956844" y="173292"/>
                    <a:pt x="946993" y="175636"/>
                    <a:pt x="936278" y="175636"/>
                  </a:cubicBezTo>
                  <a:cubicBezTo>
                    <a:pt x="922213" y="175636"/>
                    <a:pt x="909963" y="172176"/>
                    <a:pt x="899526" y="165255"/>
                  </a:cubicBezTo>
                  <a:cubicBezTo>
                    <a:pt x="889090" y="158335"/>
                    <a:pt x="881025" y="148596"/>
                    <a:pt x="875332" y="136038"/>
                  </a:cubicBezTo>
                  <a:cubicBezTo>
                    <a:pt x="869640" y="123481"/>
                    <a:pt x="866793" y="109612"/>
                    <a:pt x="866793" y="94431"/>
                  </a:cubicBezTo>
                  <a:cubicBezTo>
                    <a:pt x="866793" y="78135"/>
                    <a:pt x="869891" y="63457"/>
                    <a:pt x="876086" y="50397"/>
                  </a:cubicBezTo>
                  <a:cubicBezTo>
                    <a:pt x="882281" y="37338"/>
                    <a:pt x="891071" y="27347"/>
                    <a:pt x="902456" y="20427"/>
                  </a:cubicBezTo>
                  <a:cubicBezTo>
                    <a:pt x="913842" y="13506"/>
                    <a:pt x="927125" y="10046"/>
                    <a:pt x="942305" y="10046"/>
                  </a:cubicBezTo>
                  <a:close/>
                  <a:moveTo>
                    <a:pt x="1530771" y="0"/>
                  </a:moveTo>
                  <a:lnTo>
                    <a:pt x="1561746" y="0"/>
                  </a:lnTo>
                  <a:lnTo>
                    <a:pt x="1561746" y="257175"/>
                  </a:lnTo>
                  <a:lnTo>
                    <a:pt x="1533283" y="257175"/>
                  </a:lnTo>
                  <a:lnTo>
                    <a:pt x="1531776" y="237753"/>
                  </a:lnTo>
                  <a:cubicBezTo>
                    <a:pt x="1519386" y="252933"/>
                    <a:pt x="1502141" y="260524"/>
                    <a:pt x="1480040" y="260524"/>
                  </a:cubicBezTo>
                  <a:cubicBezTo>
                    <a:pt x="1459055" y="260524"/>
                    <a:pt x="1441949" y="251929"/>
                    <a:pt x="1428722" y="234739"/>
                  </a:cubicBezTo>
                  <a:cubicBezTo>
                    <a:pt x="1415495" y="217549"/>
                    <a:pt x="1408881" y="195114"/>
                    <a:pt x="1408881" y="167432"/>
                  </a:cubicBezTo>
                  <a:lnTo>
                    <a:pt x="1408881" y="165088"/>
                  </a:lnTo>
                  <a:cubicBezTo>
                    <a:pt x="1408881" y="137294"/>
                    <a:pt x="1415467" y="114942"/>
                    <a:pt x="1428638" y="98031"/>
                  </a:cubicBezTo>
                  <a:cubicBezTo>
                    <a:pt x="1441809" y="81121"/>
                    <a:pt x="1459055" y="72666"/>
                    <a:pt x="1480375" y="72666"/>
                  </a:cubicBezTo>
                  <a:cubicBezTo>
                    <a:pt x="1501583" y="72666"/>
                    <a:pt x="1518381" y="79921"/>
                    <a:pt x="1530771" y="94431"/>
                  </a:cubicBezTo>
                  <a:close/>
                  <a:moveTo>
                    <a:pt x="1247645" y="0"/>
                  </a:moveTo>
                  <a:lnTo>
                    <a:pt x="1278619" y="0"/>
                  </a:lnTo>
                  <a:lnTo>
                    <a:pt x="1278619" y="257175"/>
                  </a:lnTo>
                  <a:lnTo>
                    <a:pt x="1247645" y="257175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l"/>
              <a:endParaRPr lang="en-US" sz="2700">
                <a:solidFill>
                  <a:schemeClr val="bg1">
                    <a:lumMod val="75000"/>
                  </a:schemeClr>
                </a:solidFill>
                <a:latin typeface="#9Slide02 Noi dung dai" panose="02000000000000000000" pitchFamily="2" charset="0"/>
                <a:ea typeface="#9Slide02 Noi dung dai" panose="02000000000000000000" pitchFamily="2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465F73-4B27-4C0F-9B02-510C8E083EB6}"/>
                </a:ext>
              </a:extLst>
            </p:cNvPr>
            <p:cNvSpPr/>
            <p:nvPr/>
          </p:nvSpPr>
          <p:spPr>
            <a:xfrm>
              <a:off x="-2202100" y="-2224223"/>
              <a:ext cx="16596200" cy="1128432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181463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4" r:id="rId2"/>
    <p:sldLayoutId id="2147483649" r:id="rId3"/>
    <p:sldLayoutId id="2147483657" r:id="rId4"/>
    <p:sldLayoutId id="2147483650" r:id="rId5"/>
    <p:sldLayoutId id="2147483652" r:id="rId6"/>
    <p:sldLayoutId id="2147483658" r:id="rId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3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2.wmf"/><Relationship Id="rId5" Type="http://schemas.openxmlformats.org/officeDocument/2006/relationships/audio" Target="../media/audio2.wav"/><Relationship Id="rId15" Type="http://schemas.openxmlformats.org/officeDocument/2006/relationships/image" Target="../media/image15.png"/><Relationship Id="rId10" Type="http://schemas.openxmlformats.org/officeDocument/2006/relationships/oleObject" Target="../embeddings/oleObject3.bin"/><Relationship Id="rId4" Type="http://schemas.openxmlformats.org/officeDocument/2006/relationships/audio" Target="../media/audio1.wav"/><Relationship Id="rId9" Type="http://schemas.openxmlformats.org/officeDocument/2006/relationships/image" Target="../media/image11.wmf"/><Relationship Id="rId1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audio" Target="../media/audio2.wav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2.png"/><Relationship Id="rId4" Type="http://schemas.openxmlformats.org/officeDocument/2006/relationships/audio" Target="../media/audio3.wav"/><Relationship Id="rId9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3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9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8705F436-5F12-4397-A086-0E39672D802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4991545"/>
            <a:ext cx="12192000" cy="186645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1F79E9B2-8861-4708-9F5E-9482786432D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46771" y="3726505"/>
            <a:ext cx="2238376" cy="192405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D68126F-6513-4335-AE78-6739C09AD9D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955306" y="-167106"/>
            <a:ext cx="3223044" cy="2926361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A515D47C-7873-4389-B6A4-5F1E6CEC1F5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21293905">
            <a:off x="7992225" y="285901"/>
            <a:ext cx="1179040" cy="1569007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7AB9C9BA-B5F9-43DF-8CC2-ADBFC8718480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786552" y="291999"/>
            <a:ext cx="3385925" cy="2404429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F75EBC46-7116-4FAE-B246-C545FC3EBAEF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580892" y="37554"/>
            <a:ext cx="1423976" cy="1732429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A0154EAC-A419-448E-9369-45B682019DC6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409989" y="-25296"/>
            <a:ext cx="1511940" cy="169926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2D39CB8-FB93-4402-8CB5-2503AECDE601}"/>
              </a:ext>
            </a:extLst>
          </p:cNvPr>
          <p:cNvSpPr txBox="1"/>
          <p:nvPr/>
        </p:nvSpPr>
        <p:spPr>
          <a:xfrm>
            <a:off x="2238377" y="2307916"/>
            <a:ext cx="8201991" cy="4512531"/>
          </a:xfrm>
          <a:prstGeom prst="rect">
            <a:avLst/>
          </a:prstGeom>
          <a:noFill/>
        </p:spPr>
        <p:txBody>
          <a:bodyPr wrap="square" rtlCol="0">
            <a:prstTxWarp prst="textArchUp">
              <a:avLst/>
            </a:prstTxWarp>
            <a:spAutoFit/>
          </a:bodyPr>
          <a:lstStyle/>
          <a:p>
            <a:pPr algn="ctr"/>
            <a:r>
              <a:rPr lang="vi-VN" sz="7200" b="1" cap="all">
                <a:gradFill flip="none" rotWithShape="1">
                  <a:gsLst>
                    <a:gs pos="0">
                      <a:srgbClr val="7030A0"/>
                    </a:gs>
                    <a:gs pos="33000">
                      <a:srgbClr val="FF0000"/>
                    </a:gs>
                    <a:gs pos="69000">
                      <a:srgbClr val="FFFF00"/>
                    </a:gs>
                    <a:gs pos="100000">
                      <a:srgbClr val="00B050"/>
                    </a:gs>
                  </a:gsLst>
                  <a:lin ang="0" scaled="1"/>
                  <a:tileRect/>
                </a:gradFill>
                <a:latin typeface="Cambria" panose="02040503050406030204" pitchFamily="18" charset="0"/>
              </a:rPr>
              <a:t>DIỆN TÍCH HÌNH THANG</a:t>
            </a:r>
            <a:endParaRPr lang="en-US" sz="7200" b="1" cap="all">
              <a:gradFill flip="none" rotWithShape="1">
                <a:gsLst>
                  <a:gs pos="0">
                    <a:srgbClr val="7030A0"/>
                  </a:gs>
                  <a:gs pos="33000">
                    <a:srgbClr val="FF0000"/>
                  </a:gs>
                  <a:gs pos="69000">
                    <a:srgbClr val="FFFF00"/>
                  </a:gs>
                  <a:gs pos="100000">
                    <a:srgbClr val="00B050"/>
                  </a:gs>
                </a:gsLst>
                <a:lin ang="0" scaled="1"/>
                <a:tileRect/>
              </a:gradFill>
              <a:latin typeface="Cambria" panose="020405030504060302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7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mp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26" presetClass="emph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26" presetClass="emph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26" presetClass="emph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 descr="Sand dune with clear blue skies">
            <a:extLst>
              <a:ext uri="{FF2B5EF4-FFF2-40B4-BE49-F238E27FC236}">
                <a16:creationId xmlns:a16="http://schemas.microsoft.com/office/drawing/2014/main" id="{36A1F65C-E0E6-4433-9988-E6E6A3AD1F6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944"/>
          <a:stretch/>
        </p:blipFill>
        <p:spPr>
          <a:xfrm>
            <a:off x="33758" y="-3"/>
            <a:ext cx="12191999" cy="6858001"/>
          </a:xfrm>
          <a:prstGeom prst="rect">
            <a:avLst/>
          </a:prstGeom>
        </p:spPr>
      </p:pic>
      <p:sp>
        <p:nvSpPr>
          <p:cNvPr id="68" name="Freeform: Shape 67">
            <a:extLst>
              <a:ext uri="{FF2B5EF4-FFF2-40B4-BE49-F238E27FC236}">
                <a16:creationId xmlns:a16="http://schemas.microsoft.com/office/drawing/2014/main" id="{8085BC4C-08C7-4775-9D74-4E82E69EA0BD}"/>
              </a:ext>
            </a:extLst>
          </p:cNvPr>
          <p:cNvSpPr/>
          <p:nvPr/>
        </p:nvSpPr>
        <p:spPr>
          <a:xfrm>
            <a:off x="10445802" y="4075829"/>
            <a:ext cx="428625" cy="398669"/>
          </a:xfrm>
          <a:custGeom>
            <a:avLst/>
            <a:gdLst>
              <a:gd name="connsiteX0" fmla="*/ 221235 w 428625"/>
              <a:gd name="connsiteY0" fmla="*/ 398669 h 398669"/>
              <a:gd name="connsiteX1" fmla="*/ 207390 w 428625"/>
              <a:gd name="connsiteY1" fmla="*/ 398669 h 398669"/>
              <a:gd name="connsiteX2" fmla="*/ 0 w 428625"/>
              <a:gd name="connsiteY2" fmla="*/ 205773 h 398669"/>
              <a:gd name="connsiteX3" fmla="*/ 0 w 428625"/>
              <a:gd name="connsiteY3" fmla="*/ 192896 h 398669"/>
              <a:gd name="connsiteX4" fmla="*/ 207390 w 428625"/>
              <a:gd name="connsiteY4" fmla="*/ 0 h 398669"/>
              <a:gd name="connsiteX5" fmla="*/ 221235 w 428625"/>
              <a:gd name="connsiteY5" fmla="*/ 0 h 398669"/>
              <a:gd name="connsiteX6" fmla="*/ 428625 w 428625"/>
              <a:gd name="connsiteY6" fmla="*/ 192896 h 398669"/>
              <a:gd name="connsiteX7" fmla="*/ 428625 w 428625"/>
              <a:gd name="connsiteY7" fmla="*/ 205773 h 398669"/>
              <a:gd name="connsiteX8" fmla="*/ 221235 w 428625"/>
              <a:gd name="connsiteY8" fmla="*/ 398669 h 398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28625" h="398669">
                <a:moveTo>
                  <a:pt x="221235" y="398669"/>
                </a:moveTo>
                <a:lnTo>
                  <a:pt x="207390" y="398669"/>
                </a:lnTo>
                <a:cubicBezTo>
                  <a:pt x="92854" y="398669"/>
                  <a:pt x="0" y="312304"/>
                  <a:pt x="0" y="205773"/>
                </a:cubicBezTo>
                <a:lnTo>
                  <a:pt x="0" y="192896"/>
                </a:lnTo>
                <a:cubicBezTo>
                  <a:pt x="0" y="86365"/>
                  <a:pt x="92854" y="0"/>
                  <a:pt x="207390" y="0"/>
                </a:cubicBezTo>
                <a:lnTo>
                  <a:pt x="221235" y="0"/>
                </a:lnTo>
                <a:cubicBezTo>
                  <a:pt x="335771" y="0"/>
                  <a:pt x="428625" y="86365"/>
                  <a:pt x="428625" y="192896"/>
                </a:cubicBezTo>
                <a:lnTo>
                  <a:pt x="428625" y="205773"/>
                </a:lnTo>
                <a:cubicBezTo>
                  <a:pt x="428625" y="312304"/>
                  <a:pt x="335771" y="398669"/>
                  <a:pt x="221235" y="398669"/>
                </a:cubicBezTo>
                <a:close/>
              </a:path>
            </a:pathLst>
          </a:custGeom>
          <a:solidFill>
            <a:srgbClr val="E6E6E6"/>
          </a:solidFill>
          <a:ln w="7144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78795EDA-32CC-4993-BB68-37749F44CF95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FD4C2427-5864-4F23-A4A3-DE1932C6D88D}"/>
              </a:ext>
            </a:extLst>
          </p:cNvPr>
          <p:cNvGrpSpPr/>
          <p:nvPr/>
        </p:nvGrpSpPr>
        <p:grpSpPr>
          <a:xfrm>
            <a:off x="533400" y="3276600"/>
            <a:ext cx="11125200" cy="579643"/>
            <a:chOff x="533400" y="3276600"/>
            <a:chExt cx="11125200" cy="579643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35881788-99D7-45B3-9583-4472F6FB38AF}"/>
                </a:ext>
              </a:extLst>
            </p:cNvPr>
            <p:cNvSpPr/>
            <p:nvPr/>
          </p:nvSpPr>
          <p:spPr>
            <a:xfrm>
              <a:off x="533400" y="3276600"/>
              <a:ext cx="5486400" cy="579643"/>
            </a:xfrm>
            <a:prstGeom prst="round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" panose="02040503050406030204" pitchFamily="18" charset="0"/>
                </a:rPr>
                <a:t>a) </a:t>
              </a:r>
              <a:endParaRPr lang="en-US" sz="240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id="{370DBDA7-9364-4C52-BAD4-A68766806C1A}"/>
                </a:ext>
              </a:extLst>
            </p:cNvPr>
            <p:cNvSpPr/>
            <p:nvPr/>
          </p:nvSpPr>
          <p:spPr>
            <a:xfrm>
              <a:off x="6172200" y="3276600"/>
              <a:ext cx="5486400" cy="579643"/>
            </a:xfrm>
            <a:prstGeom prst="round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" panose="02040503050406030204" pitchFamily="18" charset="0"/>
                </a:rPr>
                <a:t>b)</a:t>
              </a:r>
              <a:endParaRPr lang="en-US" sz="240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2BBDA22F-202C-43B2-9B13-5B584DF7FCD5}"/>
              </a:ext>
            </a:extLst>
          </p:cNvPr>
          <p:cNvGrpSpPr/>
          <p:nvPr/>
        </p:nvGrpSpPr>
        <p:grpSpPr>
          <a:xfrm>
            <a:off x="533400" y="3929954"/>
            <a:ext cx="11125200" cy="2242246"/>
            <a:chOff x="533400" y="3886201"/>
            <a:chExt cx="11125200" cy="2242246"/>
          </a:xfrm>
        </p:grpSpPr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DF1851AA-506E-4616-92DD-F21EC6DE4192}"/>
                </a:ext>
              </a:extLst>
            </p:cNvPr>
            <p:cNvSpPr/>
            <p:nvPr/>
          </p:nvSpPr>
          <p:spPr>
            <a:xfrm>
              <a:off x="533400" y="3886201"/>
              <a:ext cx="5486400" cy="2242246"/>
            </a:xfrm>
            <a:prstGeom prst="roundRect">
              <a:avLst>
                <a:gd name="adj" fmla="val 321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: Rounded Corners 21">
              <a:extLst>
                <a:ext uri="{FF2B5EF4-FFF2-40B4-BE49-F238E27FC236}">
                  <a16:creationId xmlns:a16="http://schemas.microsoft.com/office/drawing/2014/main" id="{DC272BDB-BC77-4B75-852A-5BCE004EBD75}"/>
                </a:ext>
              </a:extLst>
            </p:cNvPr>
            <p:cNvSpPr/>
            <p:nvPr/>
          </p:nvSpPr>
          <p:spPr>
            <a:xfrm>
              <a:off x="6172200" y="3886201"/>
              <a:ext cx="5486400" cy="2242246"/>
            </a:xfrm>
            <a:prstGeom prst="roundRect">
              <a:avLst>
                <a:gd name="adj" fmla="val 4086"/>
              </a:avLst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BC461691-F10C-4DB3-B12D-452BC2CEDF6E}"/>
              </a:ext>
            </a:extLst>
          </p:cNvPr>
          <p:cNvSpPr/>
          <p:nvPr/>
        </p:nvSpPr>
        <p:spPr>
          <a:xfrm>
            <a:off x="1863724" y="2593973"/>
            <a:ext cx="8118475" cy="579643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 giải</a:t>
            </a:r>
            <a:endParaRPr lang="en-US" sz="2400" b="1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B543FBE-5AC3-4776-92B7-918752619521}"/>
              </a:ext>
            </a:extLst>
          </p:cNvPr>
          <p:cNvSpPr txBox="1"/>
          <p:nvPr/>
        </p:nvSpPr>
        <p:spPr>
          <a:xfrm>
            <a:off x="374673" y="185163"/>
            <a:ext cx="9753600" cy="159845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 1.SGK.tr 93. 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Tính diện tích hình thang, biết:</a:t>
            </a:r>
          </a:p>
          <a:p>
            <a:pPr algn="l">
              <a:lnSpc>
                <a:spcPct val="150000"/>
              </a:lnSpc>
            </a:pP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) Độ dài hai đáy lần lượt là 12 cm và 8 cm; chiều cao là 5 cm.</a:t>
            </a:r>
          </a:p>
          <a:p>
            <a:pPr algn="l">
              <a:lnSpc>
                <a:spcPct val="150000"/>
              </a:lnSpc>
            </a:pP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) Độ dài hai đáy lần lượt là 9,4 m và 6,6 m; chiều cao là 10,5 m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5C0FA27-C6DE-409E-9AFF-E9DAB05D96D3}"/>
              </a:ext>
            </a:extLst>
          </p:cNvPr>
          <p:cNvSpPr txBox="1"/>
          <p:nvPr/>
        </p:nvSpPr>
        <p:spPr>
          <a:xfrm>
            <a:off x="1447800" y="4044253"/>
            <a:ext cx="37338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 tích hình thang là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607E22-B34C-4F0C-BC9B-EEDD44961212}"/>
              </a:ext>
            </a:extLst>
          </p:cNvPr>
          <p:cNvSpPr txBox="1"/>
          <p:nvPr/>
        </p:nvSpPr>
        <p:spPr>
          <a:xfrm>
            <a:off x="1986915" y="4690978"/>
            <a:ext cx="1752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(12 + 8) x 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DA51558-EC9A-4B04-A4C6-7D37490FAC8F}"/>
              </a:ext>
            </a:extLst>
          </p:cNvPr>
          <p:cNvSpPr txBox="1"/>
          <p:nvPr/>
        </p:nvSpPr>
        <p:spPr>
          <a:xfrm>
            <a:off x="2758440" y="5242485"/>
            <a:ext cx="3048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5B4861-9F92-4E26-A0C7-70A537103E3F}"/>
              </a:ext>
            </a:extLst>
          </p:cNvPr>
          <p:cNvSpPr txBox="1"/>
          <p:nvPr/>
        </p:nvSpPr>
        <p:spPr>
          <a:xfrm>
            <a:off x="3657600" y="4945831"/>
            <a:ext cx="1752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= 50 (cm</a:t>
            </a:r>
            <a:r>
              <a:rPr lang="en-US" sz="2400" baseline="3000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D7601C8-AD02-4E83-8A36-931F83F6EC75}"/>
              </a:ext>
            </a:extLst>
          </p:cNvPr>
          <p:cNvCxnSpPr>
            <a:cxnSpLocks/>
          </p:cNvCxnSpPr>
          <p:nvPr/>
        </p:nvCxnSpPr>
        <p:spPr>
          <a:xfrm>
            <a:off x="1929765" y="5271837"/>
            <a:ext cx="1590675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26244FD4-3A34-4C9D-9AEB-B6CA58CE12D3}"/>
              </a:ext>
            </a:extLst>
          </p:cNvPr>
          <p:cNvSpPr txBox="1"/>
          <p:nvPr/>
        </p:nvSpPr>
        <p:spPr>
          <a:xfrm>
            <a:off x="7188200" y="4044253"/>
            <a:ext cx="37338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 tích hình thang là: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00DD9D7-F252-402B-9006-900B1ABFA351}"/>
              </a:ext>
            </a:extLst>
          </p:cNvPr>
          <p:cNvSpPr txBox="1"/>
          <p:nvPr/>
        </p:nvSpPr>
        <p:spPr>
          <a:xfrm>
            <a:off x="7372350" y="4676403"/>
            <a:ext cx="260985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9,4 + 6,6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10,5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6FB6282-E91F-44CA-85E6-571C217CD28C}"/>
              </a:ext>
            </a:extLst>
          </p:cNvPr>
          <p:cNvSpPr txBox="1"/>
          <p:nvPr/>
        </p:nvSpPr>
        <p:spPr>
          <a:xfrm>
            <a:off x="8610600" y="5242484"/>
            <a:ext cx="3048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4557878-1F41-4DBA-A6F2-10A2190AFF77}"/>
              </a:ext>
            </a:extLst>
          </p:cNvPr>
          <p:cNvSpPr txBox="1"/>
          <p:nvPr/>
        </p:nvSpPr>
        <p:spPr>
          <a:xfrm>
            <a:off x="9753600" y="4924420"/>
            <a:ext cx="1752600" cy="49673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84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 (m</a:t>
            </a:r>
            <a:r>
              <a:rPr lang="en-US" sz="2400" baseline="3000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27E8474F-F376-451A-9AA4-7FEC4EB26D6A}"/>
              </a:ext>
            </a:extLst>
          </p:cNvPr>
          <p:cNvCxnSpPr>
            <a:cxnSpLocks/>
          </p:cNvCxnSpPr>
          <p:nvPr/>
        </p:nvCxnSpPr>
        <p:spPr>
          <a:xfrm>
            <a:off x="7315200" y="5257262"/>
            <a:ext cx="23622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DC6CD03-4397-4653-B443-990320ACC603}"/>
              </a:ext>
            </a:extLst>
          </p:cNvPr>
          <p:cNvGrpSpPr/>
          <p:nvPr/>
        </p:nvGrpSpPr>
        <p:grpSpPr>
          <a:xfrm>
            <a:off x="10324703" y="210955"/>
            <a:ext cx="1526383" cy="856842"/>
            <a:chOff x="10324703" y="210955"/>
            <a:chExt cx="1526383" cy="856842"/>
          </a:xfrm>
          <a:solidFill>
            <a:srgbClr val="C6E5A4"/>
          </a:solidFill>
        </p:grpSpPr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A0E83FC2-30EF-4A36-9940-4AAD71DB954C}"/>
                </a:ext>
              </a:extLst>
            </p:cNvPr>
            <p:cNvSpPr/>
            <p:nvPr/>
          </p:nvSpPr>
          <p:spPr>
            <a:xfrm>
              <a:off x="10324703" y="210955"/>
              <a:ext cx="1526383" cy="85684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FAECD137-D328-49E9-A8DE-AFF96861A9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7009506"/>
                </p:ext>
              </p:extLst>
            </p:nvPr>
          </p:nvGraphicFramePr>
          <p:xfrm>
            <a:off x="10438608" y="362357"/>
            <a:ext cx="1298575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" name="Equation" r:id="rId4" imgW="2082600" imgH="888840" progId="Equation.DSMT4">
                    <p:embed/>
                  </p:oleObj>
                </mc:Choice>
                <mc:Fallback>
                  <p:oleObj name="Equation" r:id="rId4" imgW="2082600" imgH="88884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067CFC07-FEC7-42B3-9790-F81D26AE6E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438608" y="362357"/>
                          <a:ext cx="1298575" cy="554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37223036"/>
      </p:ext>
    </p:extLst>
  </p:cSld>
  <p:clrMapOvr>
    <a:masterClrMapping/>
  </p:clrMapOvr>
  <p:transition spd="slow"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4" grpId="0"/>
      <p:bldP spid="5" grpId="0"/>
      <p:bldP spid="6" grpId="0"/>
      <p:bldP spid="7" grpId="0"/>
      <p:bldP spid="16" grpId="0"/>
      <p:bldP spid="17" grpId="0"/>
      <p:bldP spid="18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45" descr="Empty beach shore">
            <a:extLst>
              <a:ext uri="{FF2B5EF4-FFF2-40B4-BE49-F238E27FC236}">
                <a16:creationId xmlns:a16="http://schemas.microsoft.com/office/drawing/2014/main" id="{691F8469-3C29-4D93-B68C-0BAC743A14C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19298" y="-1"/>
            <a:ext cx="12191999" cy="6858002"/>
          </a:xfrm>
          <a:prstGeom prst="rect">
            <a:avLst/>
          </a:prstGeom>
        </p:spPr>
      </p:pic>
      <p:sp>
        <p:nvSpPr>
          <p:cNvPr id="82" name="Freeform: Shape 81">
            <a:extLst>
              <a:ext uri="{FF2B5EF4-FFF2-40B4-BE49-F238E27FC236}">
                <a16:creationId xmlns:a16="http://schemas.microsoft.com/office/drawing/2014/main" id="{A6F3465E-5926-44ED-B265-602D912002BF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78" name="Rectangle: Rounded Corners 77">
            <a:extLst>
              <a:ext uri="{FF2B5EF4-FFF2-40B4-BE49-F238E27FC236}">
                <a16:creationId xmlns:a16="http://schemas.microsoft.com/office/drawing/2014/main" id="{AF7D7C4E-8F46-4C18-A9B8-5A830980CA0B}"/>
              </a:ext>
            </a:extLst>
          </p:cNvPr>
          <p:cNvSpPr/>
          <p:nvPr/>
        </p:nvSpPr>
        <p:spPr>
          <a:xfrm>
            <a:off x="7086175" y="4836905"/>
            <a:ext cx="4088975" cy="1311987"/>
          </a:xfrm>
          <a:prstGeom prst="roundRect">
            <a:avLst>
              <a:gd name="adj" fmla="val 5604"/>
            </a:avLst>
          </a:prstGeom>
          <a:solidFill>
            <a:schemeClr val="accent5">
              <a:lumMod val="75000"/>
              <a:alpha val="35000"/>
            </a:schemeClr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0C2E3710-B44D-4177-926F-3CABBFA7C9AD}"/>
              </a:ext>
            </a:extLst>
          </p:cNvPr>
          <p:cNvSpPr/>
          <p:nvPr/>
        </p:nvSpPr>
        <p:spPr>
          <a:xfrm>
            <a:off x="1168825" y="4836905"/>
            <a:ext cx="4088975" cy="1311987"/>
          </a:xfrm>
          <a:prstGeom prst="roundRect">
            <a:avLst>
              <a:gd name="adj" fmla="val 5604"/>
            </a:avLst>
          </a:prstGeom>
          <a:solidFill>
            <a:schemeClr val="bg2">
              <a:lumMod val="75000"/>
              <a:alpha val="35000"/>
            </a:schemeClr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057E310-1D1F-4256-A1B0-BE918F2A5921}"/>
              </a:ext>
            </a:extLst>
          </p:cNvPr>
          <p:cNvSpPr txBox="1"/>
          <p:nvPr/>
        </p:nvSpPr>
        <p:spPr>
          <a:xfrm>
            <a:off x="340914" y="241159"/>
            <a:ext cx="7050485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</a:t>
            </a:r>
            <a:r>
              <a:rPr lang="vi-VN" sz="24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 2</a:t>
            </a:r>
            <a:r>
              <a:rPr lang="en-US" sz="24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.SGK.tr 9</a:t>
            </a:r>
            <a:r>
              <a:rPr lang="vi-VN" sz="24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4</a:t>
            </a:r>
            <a:r>
              <a:rPr lang="en-US" sz="24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Tính diện tích 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ỗi 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 thang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 sau: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id="{EA26E556-B40A-49BC-9B62-7F864B3835AC}"/>
              </a:ext>
            </a:extLst>
          </p:cNvPr>
          <p:cNvGrpSpPr/>
          <p:nvPr/>
        </p:nvGrpSpPr>
        <p:grpSpPr>
          <a:xfrm>
            <a:off x="473867" y="1066804"/>
            <a:ext cx="11263316" cy="3200396"/>
            <a:chOff x="473867" y="1066804"/>
            <a:chExt cx="11263316" cy="3200396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042CD617-D6E0-4B9B-ADDE-FBF2166A6351}"/>
                </a:ext>
              </a:extLst>
            </p:cNvPr>
            <p:cNvGrpSpPr/>
            <p:nvPr/>
          </p:nvGrpSpPr>
          <p:grpSpPr>
            <a:xfrm>
              <a:off x="473867" y="1261694"/>
              <a:ext cx="11263316" cy="2764447"/>
              <a:chOff x="228600" y="1215292"/>
              <a:chExt cx="5486400" cy="2106244"/>
            </a:xfrm>
            <a:noFill/>
          </p:grpSpPr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id="{07912E00-B7CA-4BC5-A74D-239310490D8B}"/>
                  </a:ext>
                </a:extLst>
              </p:cNvPr>
              <p:cNvCxnSpPr/>
              <p:nvPr/>
            </p:nvCxnSpPr>
            <p:spPr>
              <a:xfrm>
                <a:off x="228600" y="12152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B41BAE45-9909-4BB0-A8FC-9A6B9A60CED4}"/>
                  </a:ext>
                </a:extLst>
              </p:cNvPr>
              <p:cNvCxnSpPr/>
              <p:nvPr/>
            </p:nvCxnSpPr>
            <p:spPr>
              <a:xfrm>
                <a:off x="228600" y="15161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CF63513F-AFE2-4769-9602-2F8E67DD2A87}"/>
                  </a:ext>
                </a:extLst>
              </p:cNvPr>
              <p:cNvCxnSpPr/>
              <p:nvPr/>
            </p:nvCxnSpPr>
            <p:spPr>
              <a:xfrm>
                <a:off x="228600" y="18170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43887B7A-971B-437D-B815-490A29598234}"/>
                  </a:ext>
                </a:extLst>
              </p:cNvPr>
              <p:cNvCxnSpPr/>
              <p:nvPr/>
            </p:nvCxnSpPr>
            <p:spPr>
              <a:xfrm>
                <a:off x="228600" y="24188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28248D27-35D7-4F90-B409-F23D96DF0299}"/>
                  </a:ext>
                </a:extLst>
              </p:cNvPr>
              <p:cNvCxnSpPr/>
              <p:nvPr/>
            </p:nvCxnSpPr>
            <p:spPr>
              <a:xfrm>
                <a:off x="228600" y="30206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32A3BB8E-E683-44C5-B96F-20C67072858B}"/>
                  </a:ext>
                </a:extLst>
              </p:cNvPr>
              <p:cNvCxnSpPr/>
              <p:nvPr/>
            </p:nvCxnSpPr>
            <p:spPr>
              <a:xfrm>
                <a:off x="228600" y="21179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1C6E044C-2ACD-457D-9A8C-6C50296C9CA0}"/>
                  </a:ext>
                </a:extLst>
              </p:cNvPr>
              <p:cNvCxnSpPr/>
              <p:nvPr/>
            </p:nvCxnSpPr>
            <p:spPr>
              <a:xfrm>
                <a:off x="228600" y="27197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6DAF034A-415D-42D1-BD8E-512E0B5918BD}"/>
                  </a:ext>
                </a:extLst>
              </p:cNvPr>
              <p:cNvCxnSpPr/>
              <p:nvPr/>
            </p:nvCxnSpPr>
            <p:spPr>
              <a:xfrm>
                <a:off x="228600" y="33215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0D944EF3-40C7-49DA-A5B1-629F89194031}"/>
                </a:ext>
              </a:extLst>
            </p:cNvPr>
            <p:cNvGrpSpPr/>
            <p:nvPr/>
          </p:nvGrpSpPr>
          <p:grpSpPr>
            <a:xfrm rot="5400000">
              <a:off x="1740696" y="100012"/>
              <a:ext cx="3200396" cy="5133979"/>
              <a:chOff x="381000" y="1066800"/>
              <a:chExt cx="5486400" cy="3911600"/>
            </a:xfrm>
            <a:noFill/>
          </p:grpSpPr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924CCF0B-6C28-47A2-9445-1111777D751F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EBA6D0F0-20F1-495A-90E2-9C65891ED754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45AD6BCC-EACB-49BD-AEFD-CB9D884A70D6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EE268BDC-94F5-4869-9781-4B2695D717C7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16C3D98E-1F3F-4520-88A1-666A7687095F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C0F89E11-5B81-44BF-96D9-BCCEF1CC2DDD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F14A58CA-D604-4361-A027-1BA474017764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43A974D7-FDBC-4FC9-90AD-C887F05F4438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6A13193A-CF1E-429C-950F-8E42BFDDFE80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67F5413E-EB39-49A2-B413-19EECACF8BCC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A8F0350A-3464-4CA2-A3CF-2F21CF2AE927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256F87F6-A72E-42A5-858F-4DFBEEBC5B19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32D774D1-144B-41D5-BCA2-DA26FC74EC15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1163AF5D-9456-465F-A7BF-781882EA0A8E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1905685A-CF61-4AF7-98A8-025795280810}"/>
                </a:ext>
              </a:extLst>
            </p:cNvPr>
            <p:cNvGrpSpPr/>
            <p:nvPr/>
          </p:nvGrpSpPr>
          <p:grpSpPr>
            <a:xfrm rot="5400000">
              <a:off x="7249474" y="100012"/>
              <a:ext cx="3200396" cy="5133979"/>
              <a:chOff x="381000" y="1066800"/>
              <a:chExt cx="5486400" cy="3911600"/>
            </a:xfrm>
            <a:noFill/>
          </p:grpSpPr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878433E1-A1E7-4E6D-95F1-284381CA50CF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C71691E-D72E-4D3F-A75B-7A40CB4DF1DF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46C326D8-8248-4EB4-8467-060427D84C2D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CB7BD896-BEE0-4EE2-9603-43B598CEC130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CE2A1630-B3C5-44EB-BB13-C9B5D489A5C8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03EBE46C-50D3-4FAC-8DF9-D92AB1BC93EB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939D431E-7186-428C-97A3-3AF61125D3A0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E60462E7-E743-40FC-8169-3314D11C15C1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8BE8BFBD-7DBB-4DF7-AD56-D7F46BA6823E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D61822E9-466A-4E96-B4C0-B0E8A1624CB4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EF0BCA2D-2025-457E-B663-F896D2D0EF00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3E5BF2A5-CD80-41E0-8DEE-0DB1E7F1FB85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BCB84E26-4290-465E-9560-7AD6D433778D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A49F17C1-A4F4-46EC-83A9-2B0B40EDF929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70051B77-4E9C-4BB2-B3F9-7F8411163DE8}"/>
                </a:ext>
              </a:extLst>
            </p:cNvPr>
            <p:cNvSpPr/>
            <p:nvPr/>
          </p:nvSpPr>
          <p:spPr>
            <a:xfrm>
              <a:off x="1168831" y="1651852"/>
              <a:ext cx="3554282" cy="1979362"/>
            </a:xfrm>
            <a:custGeom>
              <a:avLst/>
              <a:gdLst>
                <a:gd name="connsiteX0" fmla="*/ 0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0 w 3554282"/>
                <a:gd name="connsiteY4" fmla="*/ 0 h 1974599"/>
                <a:gd name="connsiteX0" fmla="*/ 790575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790575 w 3554282"/>
                <a:gd name="connsiteY4" fmla="*/ 0 h 1974599"/>
                <a:gd name="connsiteX0" fmla="*/ 790575 w 3554282"/>
                <a:gd name="connsiteY0" fmla="*/ 4763 h 1979362"/>
                <a:gd name="connsiteX1" fmla="*/ 2373182 w 3554282"/>
                <a:gd name="connsiteY1" fmla="*/ 0 h 1979362"/>
                <a:gd name="connsiteX2" fmla="*/ 3554282 w 3554282"/>
                <a:gd name="connsiteY2" fmla="*/ 1979362 h 1979362"/>
                <a:gd name="connsiteX3" fmla="*/ 0 w 3554282"/>
                <a:gd name="connsiteY3" fmla="*/ 1979362 h 1979362"/>
                <a:gd name="connsiteX4" fmla="*/ 790575 w 3554282"/>
                <a:gd name="connsiteY4" fmla="*/ 4763 h 19793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54282" h="1979362">
                  <a:moveTo>
                    <a:pt x="790575" y="4763"/>
                  </a:moveTo>
                  <a:lnTo>
                    <a:pt x="2373182" y="0"/>
                  </a:lnTo>
                  <a:lnTo>
                    <a:pt x="3554282" y="1979362"/>
                  </a:lnTo>
                  <a:lnTo>
                    <a:pt x="0" y="1979362"/>
                  </a:lnTo>
                  <a:lnTo>
                    <a:pt x="790575" y="4763"/>
                  </a:lnTo>
                  <a:close/>
                </a:path>
              </a:pathLst>
            </a:custGeom>
            <a:solidFill>
              <a:srgbClr val="F1C896"/>
            </a:solidFill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40169536-304F-4F27-AF04-714D26BCECE8}"/>
                </a:ext>
              </a:extLst>
            </p:cNvPr>
            <p:cNvCxnSpPr>
              <a:cxnSpLocks/>
            </p:cNvCxnSpPr>
            <p:nvPr/>
          </p:nvCxnSpPr>
          <p:spPr>
            <a:xfrm>
              <a:off x="1958673" y="1651852"/>
              <a:ext cx="0" cy="1979362"/>
            </a:xfrm>
            <a:prstGeom prst="line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BC78CD05-2BA8-498B-B388-6E4D636302D3}"/>
                </a:ext>
              </a:extLst>
            </p:cNvPr>
            <p:cNvSpPr/>
            <p:nvPr/>
          </p:nvSpPr>
          <p:spPr>
            <a:xfrm>
              <a:off x="1958673" y="3461765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43">
              <a:extLst>
                <a:ext uri="{FF2B5EF4-FFF2-40B4-BE49-F238E27FC236}">
                  <a16:creationId xmlns:a16="http://schemas.microsoft.com/office/drawing/2014/main" id="{F72D48FC-62C9-421B-8F5E-14C5D4BA782C}"/>
                </a:ext>
              </a:extLst>
            </p:cNvPr>
            <p:cNvSpPr/>
            <p:nvPr/>
          </p:nvSpPr>
          <p:spPr>
            <a:xfrm>
              <a:off x="7855485" y="2055341"/>
              <a:ext cx="2763707" cy="1583493"/>
            </a:xfrm>
            <a:custGeom>
              <a:avLst/>
              <a:gdLst>
                <a:gd name="connsiteX0" fmla="*/ 0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0 w 3554282"/>
                <a:gd name="connsiteY4" fmla="*/ 0 h 1974599"/>
                <a:gd name="connsiteX0" fmla="*/ 790575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790575 w 3554282"/>
                <a:gd name="connsiteY4" fmla="*/ 0 h 1974599"/>
                <a:gd name="connsiteX0" fmla="*/ 790575 w 3554282"/>
                <a:gd name="connsiteY0" fmla="*/ 4763 h 1979362"/>
                <a:gd name="connsiteX1" fmla="*/ 2373182 w 3554282"/>
                <a:gd name="connsiteY1" fmla="*/ 0 h 1979362"/>
                <a:gd name="connsiteX2" fmla="*/ 3554282 w 3554282"/>
                <a:gd name="connsiteY2" fmla="*/ 1979362 h 1979362"/>
                <a:gd name="connsiteX3" fmla="*/ 0 w 3554282"/>
                <a:gd name="connsiteY3" fmla="*/ 1979362 h 1979362"/>
                <a:gd name="connsiteX4" fmla="*/ 790575 w 3554282"/>
                <a:gd name="connsiteY4" fmla="*/ 4763 h 197936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190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190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952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86982"/>
                <a:gd name="connsiteX1" fmla="*/ 1582607 w 2763707"/>
                <a:gd name="connsiteY1" fmla="*/ 0 h 1986982"/>
                <a:gd name="connsiteX2" fmla="*/ 2763707 w 2763707"/>
                <a:gd name="connsiteY2" fmla="*/ 1979362 h 1986982"/>
                <a:gd name="connsiteX3" fmla="*/ 1905 w 2763707"/>
                <a:gd name="connsiteY3" fmla="*/ 1986982 h 1986982"/>
                <a:gd name="connsiteX4" fmla="*/ 0 w 2763707"/>
                <a:gd name="connsiteY4" fmla="*/ 4763 h 1986982"/>
                <a:gd name="connsiteX0" fmla="*/ 0 w 2763707"/>
                <a:gd name="connsiteY0" fmla="*/ 0 h 1982219"/>
                <a:gd name="connsiteX1" fmla="*/ 1201607 w 2763707"/>
                <a:gd name="connsiteY1" fmla="*/ 4776 h 1982219"/>
                <a:gd name="connsiteX2" fmla="*/ 2763707 w 2763707"/>
                <a:gd name="connsiteY2" fmla="*/ 1974599 h 1982219"/>
                <a:gd name="connsiteX3" fmla="*/ 1905 w 2763707"/>
                <a:gd name="connsiteY3" fmla="*/ 1982219 h 1982219"/>
                <a:gd name="connsiteX4" fmla="*/ 0 w 2763707"/>
                <a:gd name="connsiteY4" fmla="*/ 0 h 19822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63707" h="1982219">
                  <a:moveTo>
                    <a:pt x="0" y="0"/>
                  </a:moveTo>
                  <a:lnTo>
                    <a:pt x="1201607" y="4776"/>
                  </a:lnTo>
                  <a:lnTo>
                    <a:pt x="2763707" y="1974599"/>
                  </a:lnTo>
                  <a:lnTo>
                    <a:pt x="1905" y="19822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C9071"/>
            </a:solidFill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71CE85AA-4249-44C9-92AC-93B2EC639B45}"/>
                </a:ext>
              </a:extLst>
            </p:cNvPr>
            <p:cNvSpPr/>
            <p:nvPr/>
          </p:nvSpPr>
          <p:spPr>
            <a:xfrm>
              <a:off x="7855485" y="3469385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5D5841D4-CFDB-4FC5-9B69-A16AA6616497}"/>
                </a:ext>
              </a:extLst>
            </p:cNvPr>
            <p:cNvSpPr/>
            <p:nvPr/>
          </p:nvSpPr>
          <p:spPr>
            <a:xfrm>
              <a:off x="7855485" y="2055341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03DD85DF-76A2-4C27-BFA7-6A6C766ABE77}"/>
                </a:ext>
              </a:extLst>
            </p:cNvPr>
            <p:cNvSpPr txBox="1"/>
            <p:nvPr/>
          </p:nvSpPr>
          <p:spPr>
            <a:xfrm>
              <a:off x="2325019" y="1153784"/>
              <a:ext cx="1005684" cy="490455"/>
            </a:xfrm>
            <a:prstGeom prst="rect">
              <a:avLst/>
            </a:prstGeom>
            <a:solidFill>
              <a:srgbClr val="72B8F3">
                <a:alpha val="47000"/>
              </a:srgb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vi-VN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4</a:t>
              </a:r>
              <a:r>
                <a:rPr lang="en-US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D3ADBE6A-819D-4222-A678-C4ECFE92822E}"/>
                </a:ext>
              </a:extLst>
            </p:cNvPr>
            <p:cNvSpPr txBox="1"/>
            <p:nvPr/>
          </p:nvSpPr>
          <p:spPr>
            <a:xfrm>
              <a:off x="2011569" y="2372984"/>
              <a:ext cx="697826" cy="49045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5</a:t>
              </a:r>
              <a:r>
                <a:rPr lang="en-US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5512CF7E-DA58-446D-96DC-FC2A09C5D8D8}"/>
                </a:ext>
              </a:extLst>
            </p:cNvPr>
            <p:cNvSpPr txBox="1"/>
            <p:nvPr/>
          </p:nvSpPr>
          <p:spPr>
            <a:xfrm>
              <a:off x="2629898" y="3696253"/>
              <a:ext cx="1005684" cy="300403"/>
            </a:xfrm>
            <a:prstGeom prst="rect">
              <a:avLst/>
            </a:prstGeom>
            <a:solidFill>
              <a:srgbClr val="95C5ED">
                <a:alpha val="47000"/>
              </a:srgb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vi-VN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9</a:t>
              </a:r>
              <a:r>
                <a:rPr lang="en-US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4045234D-E11F-46AA-A0F2-192D8F02B634}"/>
                </a:ext>
              </a:extLst>
            </p:cNvPr>
            <p:cNvSpPr txBox="1"/>
            <p:nvPr/>
          </p:nvSpPr>
          <p:spPr>
            <a:xfrm>
              <a:off x="7992394" y="1524000"/>
              <a:ext cx="1005684" cy="490455"/>
            </a:xfrm>
            <a:prstGeom prst="rect">
              <a:avLst/>
            </a:prstGeom>
            <a:solidFill>
              <a:srgbClr val="7EC0F5">
                <a:alpha val="53000"/>
              </a:srgb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vi-VN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3</a:t>
              </a:r>
              <a:r>
                <a:rPr lang="en-US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6211D435-013E-4918-ADC0-D40564DCE033}"/>
                </a:ext>
              </a:extLst>
            </p:cNvPr>
            <p:cNvSpPr txBox="1"/>
            <p:nvPr/>
          </p:nvSpPr>
          <p:spPr>
            <a:xfrm>
              <a:off x="7014094" y="2496809"/>
              <a:ext cx="816281" cy="490455"/>
            </a:xfrm>
            <a:prstGeom prst="rect">
              <a:avLst/>
            </a:prstGeom>
            <a:solidFill>
              <a:srgbClr val="94CDF8">
                <a:alpha val="53000"/>
              </a:srgbClr>
            </a:solidFill>
            <a:ln>
              <a:solidFill>
                <a:srgbClr val="97CEF7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vi-VN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4</a:t>
              </a:r>
              <a:r>
                <a:rPr lang="en-US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CFB83631-C11B-4C7F-B47E-301B9BB37614}"/>
                </a:ext>
              </a:extLst>
            </p:cNvPr>
            <p:cNvSpPr txBox="1"/>
            <p:nvPr/>
          </p:nvSpPr>
          <p:spPr>
            <a:xfrm>
              <a:off x="8601994" y="3693929"/>
              <a:ext cx="1005684" cy="300403"/>
            </a:xfrm>
            <a:prstGeom prst="rect">
              <a:avLst/>
            </a:prstGeom>
            <a:solidFill>
              <a:srgbClr val="A2CDF0">
                <a:alpha val="53000"/>
              </a:srgb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vi-VN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7</a:t>
              </a:r>
              <a:r>
                <a:rPr lang="en-US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</p:grpSp>
      <p:sp>
        <p:nvSpPr>
          <p:cNvPr id="69" name="TextBox 68">
            <a:extLst>
              <a:ext uri="{FF2B5EF4-FFF2-40B4-BE49-F238E27FC236}">
                <a16:creationId xmlns:a16="http://schemas.microsoft.com/office/drawing/2014/main" id="{4B521C6F-CBC0-4F25-90E3-6EDE32E0EBB4}"/>
              </a:ext>
            </a:extLst>
          </p:cNvPr>
          <p:cNvSpPr txBox="1"/>
          <p:nvPr/>
        </p:nvSpPr>
        <p:spPr>
          <a:xfrm>
            <a:off x="1722514" y="5045888"/>
            <a:ext cx="1368484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9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 + 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4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5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AD74072A-2FA7-4E19-ACD0-36D346B492B3}"/>
              </a:ext>
            </a:extLst>
          </p:cNvPr>
          <p:cNvSpPr txBox="1"/>
          <p:nvPr/>
        </p:nvSpPr>
        <p:spPr>
          <a:xfrm>
            <a:off x="2254356" y="5597395"/>
            <a:ext cx="3048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CE20B10C-384E-4A95-99E0-C6E33E08EE6F}"/>
              </a:ext>
            </a:extLst>
          </p:cNvPr>
          <p:cNvSpPr txBox="1"/>
          <p:nvPr/>
        </p:nvSpPr>
        <p:spPr>
          <a:xfrm>
            <a:off x="3276600" y="5300741"/>
            <a:ext cx="2044759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32,5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 (cm</a:t>
            </a:r>
            <a:r>
              <a:rPr lang="en-US" sz="2400" baseline="3000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867990DD-E231-4176-9B8E-C72020F5553A}"/>
              </a:ext>
            </a:extLst>
          </p:cNvPr>
          <p:cNvCxnSpPr>
            <a:cxnSpLocks/>
          </p:cNvCxnSpPr>
          <p:nvPr/>
        </p:nvCxnSpPr>
        <p:spPr>
          <a:xfrm>
            <a:off x="1644756" y="5626747"/>
            <a:ext cx="1524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>
            <a:extLst>
              <a:ext uri="{FF2B5EF4-FFF2-40B4-BE49-F238E27FC236}">
                <a16:creationId xmlns:a16="http://schemas.microsoft.com/office/drawing/2014/main" id="{78AE24A7-36B3-4ACC-879F-3A11B70DD224}"/>
              </a:ext>
            </a:extLst>
          </p:cNvPr>
          <p:cNvSpPr txBox="1"/>
          <p:nvPr/>
        </p:nvSpPr>
        <p:spPr>
          <a:xfrm>
            <a:off x="7574008" y="5045888"/>
            <a:ext cx="1752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7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 + 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3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4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075CF7BF-7B76-46F8-8706-5D0DE9AAA6F8}"/>
              </a:ext>
            </a:extLst>
          </p:cNvPr>
          <p:cNvSpPr txBox="1"/>
          <p:nvPr/>
        </p:nvSpPr>
        <p:spPr>
          <a:xfrm>
            <a:off x="8297908" y="5597395"/>
            <a:ext cx="3048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5FA383B6-74CC-4A7E-A8A6-9B92AC18B64F}"/>
              </a:ext>
            </a:extLst>
          </p:cNvPr>
          <p:cNvSpPr txBox="1"/>
          <p:nvPr/>
        </p:nvSpPr>
        <p:spPr>
          <a:xfrm>
            <a:off x="9371903" y="5300741"/>
            <a:ext cx="2044759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20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 (cm</a:t>
            </a:r>
            <a:r>
              <a:rPr lang="en-US" sz="2400" baseline="3000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43393A8E-197C-4E0B-B610-B5F50DBB1CB3}"/>
              </a:ext>
            </a:extLst>
          </p:cNvPr>
          <p:cNvCxnSpPr>
            <a:cxnSpLocks/>
          </p:cNvCxnSpPr>
          <p:nvPr/>
        </p:nvCxnSpPr>
        <p:spPr>
          <a:xfrm>
            <a:off x="7647067" y="5626747"/>
            <a:ext cx="1606482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6" name="Group 85">
            <a:extLst>
              <a:ext uri="{FF2B5EF4-FFF2-40B4-BE49-F238E27FC236}">
                <a16:creationId xmlns:a16="http://schemas.microsoft.com/office/drawing/2014/main" id="{F2339DF7-FD88-4EA9-A107-E702B700C539}"/>
              </a:ext>
            </a:extLst>
          </p:cNvPr>
          <p:cNvGrpSpPr/>
          <p:nvPr/>
        </p:nvGrpSpPr>
        <p:grpSpPr>
          <a:xfrm>
            <a:off x="10324703" y="210955"/>
            <a:ext cx="1526383" cy="856842"/>
            <a:chOff x="10324703" y="210955"/>
            <a:chExt cx="1526383" cy="856842"/>
          </a:xfrm>
          <a:solidFill>
            <a:srgbClr val="C6E5A4"/>
          </a:solidFill>
        </p:grpSpPr>
        <p:sp>
          <p:nvSpPr>
            <p:cNvPr id="87" name="Oval 86">
              <a:extLst>
                <a:ext uri="{FF2B5EF4-FFF2-40B4-BE49-F238E27FC236}">
                  <a16:creationId xmlns:a16="http://schemas.microsoft.com/office/drawing/2014/main" id="{82063B9A-AA6D-4FEA-9A57-600DD71990D1}"/>
                </a:ext>
              </a:extLst>
            </p:cNvPr>
            <p:cNvSpPr/>
            <p:nvPr/>
          </p:nvSpPr>
          <p:spPr>
            <a:xfrm>
              <a:off x="10324703" y="210955"/>
              <a:ext cx="1526383" cy="85684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8" name="Object 87">
              <a:extLst>
                <a:ext uri="{FF2B5EF4-FFF2-40B4-BE49-F238E27FC236}">
                  <a16:creationId xmlns:a16="http://schemas.microsoft.com/office/drawing/2014/main" id="{8446B8F0-D46F-438D-B8C4-A965B00514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5651381"/>
                </p:ext>
              </p:extLst>
            </p:nvPr>
          </p:nvGraphicFramePr>
          <p:xfrm>
            <a:off x="10438608" y="362357"/>
            <a:ext cx="1298575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Equation" r:id="rId4" imgW="2082600" imgH="888840" progId="Equation.DSMT4">
                    <p:embed/>
                  </p:oleObj>
                </mc:Choice>
                <mc:Fallback>
                  <p:oleObj name="Equation" r:id="rId4" imgW="2082600" imgH="88884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FAECD137-D328-49E9-A8DE-AFF96861A97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438608" y="362357"/>
                          <a:ext cx="1298575" cy="554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55054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77" grpId="0" animBg="1"/>
      <p:bldP spid="69" grpId="0"/>
      <p:bldP spid="70" grpId="0"/>
      <p:bldP spid="71" grpId="0"/>
      <p:bldP spid="73" grpId="0"/>
      <p:bldP spid="74" grpId="0"/>
      <p:bldP spid="7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>
            <a:extLst>
              <a:ext uri="{FF2B5EF4-FFF2-40B4-BE49-F238E27FC236}">
                <a16:creationId xmlns:a16="http://schemas.microsoft.com/office/drawing/2014/main" id="{46B8EBAB-B6A4-45D3-B2E5-9D346F66CC4C}"/>
              </a:ext>
            </a:extLst>
          </p:cNvPr>
          <p:cNvGrpSpPr/>
          <p:nvPr/>
        </p:nvGrpSpPr>
        <p:grpSpPr>
          <a:xfrm>
            <a:off x="0" y="0"/>
            <a:ext cx="12192000" cy="1999535"/>
            <a:chOff x="0" y="-228600"/>
            <a:chExt cx="12192000" cy="1999535"/>
          </a:xfrm>
        </p:grpSpPr>
        <p:pic>
          <p:nvPicPr>
            <p:cNvPr id="28" name="Picture 27" descr="Farm field with buildings">
              <a:extLst>
                <a:ext uri="{FF2B5EF4-FFF2-40B4-BE49-F238E27FC236}">
                  <a16:creationId xmlns:a16="http://schemas.microsoft.com/office/drawing/2014/main" id="{99B5A429-F536-4C2F-A62A-0A8BDEFAA1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366" b="21478"/>
            <a:stretch/>
          </p:blipFill>
          <p:spPr>
            <a:xfrm flipH="1">
              <a:off x="0" y="-228600"/>
              <a:ext cx="8911919" cy="1999535"/>
            </a:xfrm>
            <a:prstGeom prst="rect">
              <a:avLst/>
            </a:prstGeom>
          </p:spPr>
        </p:pic>
        <p:pic>
          <p:nvPicPr>
            <p:cNvPr id="29" name="Picture 28" descr="Farm field with buildings">
              <a:extLst>
                <a:ext uri="{FF2B5EF4-FFF2-40B4-BE49-F238E27FC236}">
                  <a16:creationId xmlns:a16="http://schemas.microsoft.com/office/drawing/2014/main" id="{16CA633C-F3C3-4500-8171-4B034F30B33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18" t="49542" r="62176" b="21303"/>
            <a:stretch/>
          </p:blipFill>
          <p:spPr>
            <a:xfrm>
              <a:off x="8911919" y="-228600"/>
              <a:ext cx="3280081" cy="1999535"/>
            </a:xfrm>
            <a:prstGeom prst="rect">
              <a:avLst/>
            </a:prstGeom>
          </p:spPr>
        </p:pic>
      </p:grp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3F4DB245-8973-41C6-85CE-CE4752B545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E529899C-0BF5-4FFC-BFB3-D80A5D93FC05}"/>
              </a:ext>
            </a:extLst>
          </p:cNvPr>
          <p:cNvSpPr/>
          <p:nvPr/>
        </p:nvSpPr>
        <p:spPr>
          <a:xfrm>
            <a:off x="238125" y="2209800"/>
            <a:ext cx="4702968" cy="4484921"/>
          </a:xfrm>
          <a:prstGeom prst="roundRect">
            <a:avLst>
              <a:gd name="adj" fmla="val 2427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632A79B4-CE39-4DD1-8E80-88E931D41467}"/>
              </a:ext>
            </a:extLst>
          </p:cNvPr>
          <p:cNvSpPr/>
          <p:nvPr/>
        </p:nvSpPr>
        <p:spPr>
          <a:xfrm>
            <a:off x="5310187" y="2209800"/>
            <a:ext cx="6693127" cy="4484921"/>
          </a:xfrm>
          <a:prstGeom prst="roundRect">
            <a:avLst>
              <a:gd name="adj" fmla="val 2427"/>
            </a:avLst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8338289-FCAC-4602-9AAF-3A422B2F8295}"/>
              </a:ext>
            </a:extLst>
          </p:cNvPr>
          <p:cNvSpPr txBox="1"/>
          <p:nvPr/>
        </p:nvSpPr>
        <p:spPr>
          <a:xfrm>
            <a:off x="358775" y="168848"/>
            <a:ext cx="11658600" cy="10444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</a:t>
            </a:r>
            <a:r>
              <a:rPr lang="vi-VN" sz="24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 3</a:t>
            </a:r>
            <a:r>
              <a:rPr lang="en-US" sz="24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.SGK.tr 9</a:t>
            </a:r>
            <a:r>
              <a:rPr lang="vi-VN" sz="24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4</a:t>
            </a:r>
            <a:r>
              <a:rPr lang="en-US" sz="24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ột thửa ruộng hình thang có độ dài hai đáy lần lượt là 110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 và 90,2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. Chiều cao bằng trung bình cộng của hai đáy. Tính diện tích thửa ruộng đó.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9" name="Tứ giác gốc">
            <a:extLst>
              <a:ext uri="{FF2B5EF4-FFF2-40B4-BE49-F238E27FC236}">
                <a16:creationId xmlns:a16="http://schemas.microsoft.com/office/drawing/2014/main" id="{58D8BD96-9C2A-4D6A-BFD0-013EC09AF539}"/>
              </a:ext>
            </a:extLst>
          </p:cNvPr>
          <p:cNvSpPr/>
          <p:nvPr/>
        </p:nvSpPr>
        <p:spPr>
          <a:xfrm>
            <a:off x="381000" y="3282684"/>
            <a:ext cx="4419600" cy="3041916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  <a:gd name="connsiteX0" fmla="*/ 1107 w 10000"/>
              <a:gd name="connsiteY0" fmla="*/ 0 h 10000"/>
              <a:gd name="connsiteX1" fmla="*/ 7340 w 10000"/>
              <a:gd name="connsiteY1" fmla="*/ 75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0 h 10000"/>
              <a:gd name="connsiteX1" fmla="*/ 7354 w 10000"/>
              <a:gd name="connsiteY1" fmla="*/ 75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0 h 10000"/>
              <a:gd name="connsiteX1" fmla="*/ 7354 w 10000"/>
              <a:gd name="connsiteY1" fmla="*/ 54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1107" y="0"/>
                </a:moveTo>
                <a:lnTo>
                  <a:pt x="7354" y="54"/>
                </a:lnTo>
                <a:lnTo>
                  <a:pt x="10000" y="10000"/>
                </a:lnTo>
                <a:lnTo>
                  <a:pt x="0" y="10000"/>
                </a:lnTo>
                <a:lnTo>
                  <a:pt x="1107" y="0"/>
                </a:lnTo>
                <a:close/>
              </a:path>
            </a:pathLst>
          </a:custGeom>
          <a:solidFill>
            <a:srgbClr val="FFE298"/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40515A-B433-4142-B3FA-5D51BC2A693D}"/>
              </a:ext>
            </a:extLst>
          </p:cNvPr>
          <p:cNvSpPr txBox="1"/>
          <p:nvPr/>
        </p:nvSpPr>
        <p:spPr>
          <a:xfrm>
            <a:off x="1524000" y="6215145"/>
            <a:ext cx="1752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110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AF1EC1D-52EA-4B75-AC2A-F803B6AF2F71}"/>
              </a:ext>
            </a:extLst>
          </p:cNvPr>
          <p:cNvSpPr/>
          <p:nvPr/>
        </p:nvSpPr>
        <p:spPr>
          <a:xfrm>
            <a:off x="890587" y="6155151"/>
            <a:ext cx="169449" cy="169449"/>
          </a:xfrm>
          <a:prstGeom prst="rect">
            <a:avLst/>
          </a:prstGeom>
          <a:noFill/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716D1E4-DC7B-42E1-A63D-3F6D170F8D6B}"/>
              </a:ext>
            </a:extLst>
          </p:cNvPr>
          <p:cNvSpPr txBox="1"/>
          <p:nvPr/>
        </p:nvSpPr>
        <p:spPr>
          <a:xfrm>
            <a:off x="1219200" y="2743748"/>
            <a:ext cx="1752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90,2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D18C39D-D8A0-4A00-A77C-CB937D68E3FD}"/>
              </a:ext>
            </a:extLst>
          </p:cNvPr>
          <p:cNvCxnSpPr>
            <a:cxnSpLocks/>
          </p:cNvCxnSpPr>
          <p:nvPr/>
        </p:nvCxnSpPr>
        <p:spPr>
          <a:xfrm>
            <a:off x="890587" y="3282684"/>
            <a:ext cx="0" cy="3041916"/>
          </a:xfrm>
          <a:prstGeom prst="line">
            <a:avLst/>
          </a:prstGeom>
          <a:solidFill>
            <a:schemeClr val="bg2">
              <a:lumMod val="75000"/>
              <a:alpha val="35000"/>
            </a:schemeClr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0E46DAF-A5B9-4C7D-9FED-2E13D011FD8F}"/>
              </a:ext>
            </a:extLst>
          </p:cNvPr>
          <p:cNvSpPr txBox="1"/>
          <p:nvPr/>
        </p:nvSpPr>
        <p:spPr>
          <a:xfrm>
            <a:off x="954314" y="4187213"/>
            <a:ext cx="2627086" cy="10444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400">
                <a:solidFill>
                  <a:srgbClr val="C00000"/>
                </a:solidFill>
                <a:latin typeface="Cambria" panose="02040503050406030204" pitchFamily="18" charset="0"/>
              </a:rPr>
              <a:t>Trung bình cộng </a:t>
            </a:r>
            <a:br>
              <a:rPr lang="vi-VN" sz="2400">
                <a:solidFill>
                  <a:srgbClr val="C00000"/>
                </a:solidFill>
                <a:latin typeface="Cambria" panose="02040503050406030204" pitchFamily="18" charset="0"/>
              </a:rPr>
            </a:br>
            <a:r>
              <a:rPr lang="vi-VN" sz="2400">
                <a:solidFill>
                  <a:srgbClr val="C00000"/>
                </a:solidFill>
                <a:latin typeface="Cambria" panose="02040503050406030204" pitchFamily="18" charset="0"/>
              </a:rPr>
              <a:t>độ dài 2 đáy.</a:t>
            </a:r>
            <a:endParaRPr lang="en-US" sz="240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664109F-C357-41C0-B953-1965505F130C}"/>
              </a:ext>
            </a:extLst>
          </p:cNvPr>
          <p:cNvSpPr txBox="1"/>
          <p:nvPr/>
        </p:nvSpPr>
        <p:spPr>
          <a:xfrm>
            <a:off x="5791200" y="3105075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 cao của thửa ruộng là: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AC67531-4993-49DA-9EA2-981B5BA86D4C}"/>
              </a:ext>
            </a:extLst>
          </p:cNvPr>
          <p:cNvSpPr txBox="1"/>
          <p:nvPr/>
        </p:nvSpPr>
        <p:spPr>
          <a:xfrm>
            <a:off x="5791200" y="4687132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 tích của thửa ruộng là: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CE7F2DC-D485-4788-B7DE-4E6C34A784D9}"/>
              </a:ext>
            </a:extLst>
          </p:cNvPr>
          <p:cNvSpPr txBox="1"/>
          <p:nvPr/>
        </p:nvSpPr>
        <p:spPr>
          <a:xfrm>
            <a:off x="6484711" y="3899938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(110 + 90,2) : 2 = 100,1 (m)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7D69165-A4AB-4D69-8EB0-68010F769006}"/>
              </a:ext>
            </a:extLst>
          </p:cNvPr>
          <p:cNvSpPr txBox="1"/>
          <p:nvPr/>
        </p:nvSpPr>
        <p:spPr>
          <a:xfrm>
            <a:off x="6496050" y="5384185"/>
            <a:ext cx="28194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110 + 90,2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100,1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8A33FDE-8D7B-4ED8-AE56-8EBD03B01F45}"/>
              </a:ext>
            </a:extLst>
          </p:cNvPr>
          <p:cNvSpPr txBox="1"/>
          <p:nvPr/>
        </p:nvSpPr>
        <p:spPr>
          <a:xfrm>
            <a:off x="7848600" y="5950266"/>
            <a:ext cx="3048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C0B6602-6AE8-483D-A885-DC62834E2801}"/>
              </a:ext>
            </a:extLst>
          </p:cNvPr>
          <p:cNvSpPr txBox="1"/>
          <p:nvPr/>
        </p:nvSpPr>
        <p:spPr>
          <a:xfrm>
            <a:off x="9363075" y="5639038"/>
            <a:ext cx="25908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10 020,01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 (m</a:t>
            </a:r>
            <a:r>
              <a:rPr lang="en-US" sz="2400" baseline="3000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F45CEABF-37B9-481B-B990-15FBE4444421}"/>
              </a:ext>
            </a:extLst>
          </p:cNvPr>
          <p:cNvCxnSpPr>
            <a:cxnSpLocks/>
          </p:cNvCxnSpPr>
          <p:nvPr/>
        </p:nvCxnSpPr>
        <p:spPr>
          <a:xfrm>
            <a:off x="6410325" y="5965044"/>
            <a:ext cx="28194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5BBFA44B-AC33-4A79-8DFA-01D3B5537DFA}"/>
              </a:ext>
            </a:extLst>
          </p:cNvPr>
          <p:cNvSpPr txBox="1"/>
          <p:nvPr/>
        </p:nvSpPr>
        <p:spPr>
          <a:xfrm>
            <a:off x="6361225" y="2209800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 giải</a:t>
            </a:r>
            <a:endParaRPr lang="en-US" sz="2400" b="1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693004F-FA27-43AA-85A9-54718282854F}"/>
              </a:ext>
            </a:extLst>
          </p:cNvPr>
          <p:cNvSpPr txBox="1"/>
          <p:nvPr/>
        </p:nvSpPr>
        <p:spPr>
          <a:xfrm>
            <a:off x="351971" y="2209800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óm tắt</a:t>
            </a:r>
            <a:endParaRPr lang="en-US" sz="2400" b="1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799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3" grpId="0" animBg="1"/>
      <p:bldP spid="11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770D846-70CF-4DE4-961E-51041E17ADBF}"/>
              </a:ext>
            </a:extLst>
          </p:cNvPr>
          <p:cNvSpPr txBox="1"/>
          <p:nvPr/>
        </p:nvSpPr>
        <p:spPr>
          <a:xfrm>
            <a:off x="2133600" y="1221948"/>
            <a:ext cx="9238088" cy="2782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 b="1">
                <a:solidFill>
                  <a:srgbClr val="F26645"/>
                </a:solidFill>
                <a:latin typeface="Cambria" panose="02040503050406030204" pitchFamily="18" charset="0"/>
              </a:rPr>
              <a:t>1.</a:t>
            </a:r>
            <a:r>
              <a:rPr lang="vi-VN" sz="400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Ta có thể tìm được cách tính diện tích hình thang thông qua việc biến đổi hình thang thành một hình khác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 mà em đã biết cách tính diện tích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</a:p>
          <a:p>
            <a:pPr algn="l">
              <a:lnSpc>
                <a:spcPct val="150000"/>
              </a:lnSpc>
            </a:pP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Em sẽ biến đổi hình thang thành hình 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cơ bản 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nào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4D71FE-990B-4253-BBE7-EDC15AE26BC0}"/>
              </a:ext>
            </a:extLst>
          </p:cNvPr>
          <p:cNvSpPr txBox="1"/>
          <p:nvPr/>
        </p:nvSpPr>
        <p:spPr>
          <a:xfrm>
            <a:off x="2133600" y="4267200"/>
            <a:ext cx="9864752" cy="8279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 b="1">
                <a:solidFill>
                  <a:srgbClr val="F26645"/>
                </a:solidFill>
                <a:latin typeface="Cambria" panose="02040503050406030204" pitchFamily="18" charset="0"/>
              </a:rPr>
              <a:t>2. 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Để tính được diện tích hình thang, em cần có mấy số đo?</a:t>
            </a:r>
            <a:endParaRPr lang="en-US" sz="28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grpSp>
        <p:nvGrpSpPr>
          <p:cNvPr id="7" name="组合 29">
            <a:extLst>
              <a:ext uri="{FF2B5EF4-FFF2-40B4-BE49-F238E27FC236}">
                <a16:creationId xmlns:a16="http://schemas.microsoft.com/office/drawing/2014/main" id="{250F6666-1BC1-4A4D-9C48-7FCD263B6107}"/>
              </a:ext>
            </a:extLst>
          </p:cNvPr>
          <p:cNvGrpSpPr/>
          <p:nvPr/>
        </p:nvGrpSpPr>
        <p:grpSpPr>
          <a:xfrm>
            <a:off x="228600" y="181282"/>
            <a:ext cx="7010400" cy="826665"/>
            <a:chOff x="218495" y="92877"/>
            <a:chExt cx="7010400" cy="826665"/>
          </a:xfrm>
        </p:grpSpPr>
        <p:pic>
          <p:nvPicPr>
            <p:cNvPr id="8" name="图片 32">
              <a:extLst>
                <a:ext uri="{FF2B5EF4-FFF2-40B4-BE49-F238E27FC236}">
                  <a16:creationId xmlns:a16="http://schemas.microsoft.com/office/drawing/2014/main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11650" y="92877"/>
              <a:ext cx="63172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rmAutofit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vi-VN" altLang="zh-CN" sz="280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Mục tiêu bài học: trả lời được 2 câu hỏi</a:t>
              </a:r>
              <a:r>
                <a:rPr lang="en-US" altLang="zh-CN" sz="280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.</a:t>
              </a:r>
              <a:endParaRPr lang="zh-CN" sz="2800" dirty="0">
                <a:solidFill>
                  <a:srgbClr val="FF0000"/>
                </a:solidFill>
                <a:latin typeface="Cambria" panose="02040503050406030204" pitchFamily="18" charset="0"/>
                <a:ea typeface="inpin heiti" charset="-122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:a16="http://schemas.microsoft.com/office/drawing/2014/main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  <p:pic>
        <p:nvPicPr>
          <p:cNvPr id="11" name="图片 12">
            <a:extLst>
              <a:ext uri="{FF2B5EF4-FFF2-40B4-BE49-F238E27FC236}">
                <a16:creationId xmlns:a16="http://schemas.microsoft.com/office/drawing/2014/main" id="{46713F34-E024-4435-8D02-A4891F12CE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914400" y="2083470"/>
            <a:ext cx="2721903" cy="3853229"/>
          </a:xfrm>
          <a:prstGeom prst="rect">
            <a:avLst/>
          </a:prstGeom>
        </p:spPr>
      </p:pic>
      <p:pic>
        <p:nvPicPr>
          <p:cNvPr id="13" name="图片 32">
            <a:extLst>
              <a:ext uri="{FF2B5EF4-FFF2-40B4-BE49-F238E27FC236}">
                <a16:creationId xmlns:a16="http://schemas.microsoft.com/office/drawing/2014/main" id="{7419E3D0-A514-456F-ACA7-055C82E825E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8771"/>
          <a:stretch/>
        </p:blipFill>
        <p:spPr>
          <a:xfrm>
            <a:off x="3962400" y="242545"/>
            <a:ext cx="3276600" cy="765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998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0.00023 C 0.01354 -0.0206 0.05286 -0.03472 0.05664 -0.06088 C 0.0556 -0.07801 0.02174 -0.13148 0.02239 -0.15787 C 0.022 -0.19352 0.04284 -0.18703 0.06458 -0.19467 " pathEditMode="relative" rAng="0" ptsTypes="AAAA">
                                      <p:cBhvr>
                                        <p:cTn id="6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-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5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770D846-70CF-4DE4-961E-51041E17ADBF}"/>
              </a:ext>
            </a:extLst>
          </p:cNvPr>
          <p:cNvSpPr txBox="1"/>
          <p:nvPr/>
        </p:nvSpPr>
        <p:spPr>
          <a:xfrm>
            <a:off x="2372914" y="1678904"/>
            <a:ext cx="7228286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>
                <a:solidFill>
                  <a:sysClr val="windowText" lastClr="000000"/>
                </a:solidFill>
                <a:latin typeface="Cambria" panose="02040503050406030204" pitchFamily="18" charset="0"/>
              </a:rPr>
              <a:t>1. 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Ôn tập công thức tính diện tích hình thang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4D71FE-990B-4253-BBE7-EDC15AE26BC0}"/>
              </a:ext>
            </a:extLst>
          </p:cNvPr>
          <p:cNvSpPr txBox="1"/>
          <p:nvPr/>
        </p:nvSpPr>
        <p:spPr>
          <a:xfrm>
            <a:off x="2372914" y="2628009"/>
            <a:ext cx="7718615" cy="8279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>
                <a:solidFill>
                  <a:sysClr val="windowText" lastClr="000000"/>
                </a:solidFill>
                <a:latin typeface="Cambria" panose="02040503050406030204" pitchFamily="18" charset="0"/>
              </a:rPr>
              <a:t>2. 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Hoàn thành bài tập.</a:t>
            </a:r>
          </a:p>
        </p:txBody>
      </p:sp>
      <p:grpSp>
        <p:nvGrpSpPr>
          <p:cNvPr id="7" name="组合 29">
            <a:extLst>
              <a:ext uri="{FF2B5EF4-FFF2-40B4-BE49-F238E27FC236}">
                <a16:creationId xmlns:a16="http://schemas.microsoft.com/office/drawing/2014/main" id="{250F6666-1BC1-4A4D-9C48-7FCD263B6107}"/>
              </a:ext>
            </a:extLst>
          </p:cNvPr>
          <p:cNvGrpSpPr/>
          <p:nvPr/>
        </p:nvGrpSpPr>
        <p:grpSpPr>
          <a:xfrm>
            <a:off x="228600" y="507968"/>
            <a:ext cx="7010400" cy="826665"/>
            <a:chOff x="218495" y="92877"/>
            <a:chExt cx="7010400" cy="826665"/>
          </a:xfrm>
        </p:grpSpPr>
        <p:pic>
          <p:nvPicPr>
            <p:cNvPr id="8" name="图片 32">
              <a:extLst>
                <a:ext uri="{FF2B5EF4-FFF2-40B4-BE49-F238E27FC236}">
                  <a16:creationId xmlns:a16="http://schemas.microsoft.com/office/drawing/2014/main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11650" y="92877"/>
              <a:ext cx="63172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rmAutofit fontScale="92500" lnSpcReduction="20000"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sz="540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Dặn dò</a:t>
              </a:r>
              <a:endParaRPr lang="zh-CN" sz="5400" dirty="0">
                <a:solidFill>
                  <a:srgbClr val="FF0000"/>
                </a:solidFill>
                <a:latin typeface="Cambria" panose="02040503050406030204" pitchFamily="18" charset="0"/>
                <a:ea typeface="inpin heiti" charset="-122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:a16="http://schemas.microsoft.com/office/drawing/2014/main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  <p:pic>
        <p:nvPicPr>
          <p:cNvPr id="11" name="图片 12">
            <a:extLst>
              <a:ext uri="{FF2B5EF4-FFF2-40B4-BE49-F238E27FC236}">
                <a16:creationId xmlns:a16="http://schemas.microsoft.com/office/drawing/2014/main" id="{46713F34-E024-4435-8D02-A4891F12CE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914400" y="2083470"/>
            <a:ext cx="2721903" cy="3853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601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0.00023 C 0.01354 -0.0206 0.05286 -0.03472 0.05664 -0.06088 C 0.0556 -0.07801 0.02174 -0.13148 0.02239 -0.15787 C 0.022 -0.19352 0.04284 -0.18703 0.06458 -0.19467 " pathEditMode="relative" rAng="0" ptsTypes="AAAA">
                                      <p:cBhvr>
                                        <p:cTn id="6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-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770D846-70CF-4DE4-961E-51041E17ADBF}"/>
              </a:ext>
            </a:extLst>
          </p:cNvPr>
          <p:cNvSpPr txBox="1"/>
          <p:nvPr/>
        </p:nvSpPr>
        <p:spPr>
          <a:xfrm>
            <a:off x="2133600" y="1221948"/>
            <a:ext cx="9238088" cy="2782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 b="1">
                <a:solidFill>
                  <a:srgbClr val="F26645"/>
                </a:solidFill>
                <a:latin typeface="Cambria" panose="02040503050406030204" pitchFamily="18" charset="0"/>
              </a:rPr>
              <a:t>1.</a:t>
            </a:r>
            <a:r>
              <a:rPr lang="vi-VN" sz="400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Ta có thể tìm được cách tính diện tích hình thang thông qua việc biến đổi hình thang thành một hình khác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 mà em đã biết cách tính diện tích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</a:p>
          <a:p>
            <a:pPr algn="l">
              <a:lnSpc>
                <a:spcPct val="150000"/>
              </a:lnSpc>
            </a:pP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Em sẽ biến đổi hình thang thành hình 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cơ bản 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nào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4D71FE-990B-4253-BBE7-EDC15AE26BC0}"/>
              </a:ext>
            </a:extLst>
          </p:cNvPr>
          <p:cNvSpPr txBox="1"/>
          <p:nvPr/>
        </p:nvSpPr>
        <p:spPr>
          <a:xfrm>
            <a:off x="2133600" y="4267200"/>
            <a:ext cx="9864752" cy="8279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 b="1">
                <a:solidFill>
                  <a:srgbClr val="F26645"/>
                </a:solidFill>
                <a:latin typeface="Cambria" panose="02040503050406030204" pitchFamily="18" charset="0"/>
              </a:rPr>
              <a:t>2. 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Để tính được diện tích hình thang, em cần có mấy số đo?</a:t>
            </a:r>
            <a:endParaRPr lang="en-US" sz="28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grpSp>
        <p:nvGrpSpPr>
          <p:cNvPr id="7" name="组合 29">
            <a:extLst>
              <a:ext uri="{FF2B5EF4-FFF2-40B4-BE49-F238E27FC236}">
                <a16:creationId xmlns:a16="http://schemas.microsoft.com/office/drawing/2014/main" id="{250F6666-1BC1-4A4D-9C48-7FCD263B6107}"/>
              </a:ext>
            </a:extLst>
          </p:cNvPr>
          <p:cNvGrpSpPr/>
          <p:nvPr/>
        </p:nvGrpSpPr>
        <p:grpSpPr>
          <a:xfrm>
            <a:off x="228600" y="181282"/>
            <a:ext cx="7010400" cy="826665"/>
            <a:chOff x="218495" y="92877"/>
            <a:chExt cx="7010400" cy="826665"/>
          </a:xfrm>
        </p:grpSpPr>
        <p:pic>
          <p:nvPicPr>
            <p:cNvPr id="8" name="图片 32">
              <a:extLst>
                <a:ext uri="{FF2B5EF4-FFF2-40B4-BE49-F238E27FC236}">
                  <a16:creationId xmlns:a16="http://schemas.microsoft.com/office/drawing/2014/main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11650" y="92877"/>
              <a:ext cx="63172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rmAutofit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vi-VN" altLang="zh-CN" sz="280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Mục tiêu bài học: trả lời được 2 câu hỏi</a:t>
              </a:r>
              <a:r>
                <a:rPr lang="en-US" altLang="zh-CN" sz="280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.</a:t>
              </a:r>
              <a:endParaRPr lang="zh-CN" sz="2800" dirty="0">
                <a:solidFill>
                  <a:srgbClr val="FF0000"/>
                </a:solidFill>
                <a:latin typeface="Cambria" panose="02040503050406030204" pitchFamily="18" charset="0"/>
                <a:ea typeface="inpin heiti" charset="-122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:a16="http://schemas.microsoft.com/office/drawing/2014/main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  <p:pic>
        <p:nvPicPr>
          <p:cNvPr id="11" name="图片 12">
            <a:extLst>
              <a:ext uri="{FF2B5EF4-FFF2-40B4-BE49-F238E27FC236}">
                <a16:creationId xmlns:a16="http://schemas.microsoft.com/office/drawing/2014/main" id="{46713F34-E024-4435-8D02-A4891F12CE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914400" y="2083470"/>
            <a:ext cx="2721903" cy="3853229"/>
          </a:xfrm>
          <a:prstGeom prst="rect">
            <a:avLst/>
          </a:prstGeom>
        </p:spPr>
      </p:pic>
      <p:pic>
        <p:nvPicPr>
          <p:cNvPr id="13" name="图片 32">
            <a:extLst>
              <a:ext uri="{FF2B5EF4-FFF2-40B4-BE49-F238E27FC236}">
                <a16:creationId xmlns:a16="http://schemas.microsoft.com/office/drawing/2014/main" id="{7419E3D0-A514-456F-ACA7-055C82E825E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8771"/>
          <a:stretch/>
        </p:blipFill>
        <p:spPr>
          <a:xfrm>
            <a:off x="3962400" y="242545"/>
            <a:ext cx="3276600" cy="765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3929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0.00023 C 0.01354 -0.0206 0.05286 -0.03472 0.05664 -0.06088 C 0.0556 -0.07801 0.02174 -0.13148 0.02239 -0.15787 C 0.022 -0.19352 0.04284 -0.18703 0.06458 -0.19467 " pathEditMode="relative" rAng="0" ptsTypes="AAAA">
                                      <p:cBhvr>
                                        <p:cTn id="6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-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B">
            <a:extLst>
              <a:ext uri="{FF2B5EF4-FFF2-40B4-BE49-F238E27FC236}">
                <a16:creationId xmlns:a16="http://schemas.microsoft.com/office/drawing/2014/main" id="{487E8405-D2F6-41DD-95F7-178A21503C4E}"/>
              </a:ext>
            </a:extLst>
          </p:cNvPr>
          <p:cNvSpPr/>
          <p:nvPr/>
        </p:nvSpPr>
        <p:spPr>
          <a:xfrm>
            <a:off x="4135230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9" name="C">
            <a:extLst>
              <a:ext uri="{FF2B5EF4-FFF2-40B4-BE49-F238E27FC236}">
                <a16:creationId xmlns:a16="http://schemas.microsoft.com/office/drawing/2014/main" id="{C15FEF21-7692-45C2-8205-EE86E8DF240A}"/>
              </a:ext>
            </a:extLst>
          </p:cNvPr>
          <p:cNvSpPr/>
          <p:nvPr/>
        </p:nvSpPr>
        <p:spPr>
          <a:xfrm>
            <a:off x="6856205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7" name="A">
            <a:extLst>
              <a:ext uri="{FF2B5EF4-FFF2-40B4-BE49-F238E27FC236}">
                <a16:creationId xmlns:a16="http://schemas.microsoft.com/office/drawing/2014/main" id="{161464C0-DA9A-4FB3-B693-C2FF0B63617C}"/>
              </a:ext>
            </a:extLst>
          </p:cNvPr>
          <p:cNvSpPr/>
          <p:nvPr/>
        </p:nvSpPr>
        <p:spPr>
          <a:xfrm>
            <a:off x="1414255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C95ACAF-0736-4F09-9E34-704ADE596E3E}"/>
              </a:ext>
            </a:extLst>
          </p:cNvPr>
          <p:cNvSpPr txBox="1"/>
          <p:nvPr/>
        </p:nvSpPr>
        <p:spPr>
          <a:xfrm>
            <a:off x="303492" y="235752"/>
            <a:ext cx="2514600" cy="579518"/>
          </a:xfrm>
          <a:custGeom>
            <a:avLst/>
            <a:gdLst>
              <a:gd name="connsiteX0" fmla="*/ 0 w 2514600"/>
              <a:gd name="connsiteY0" fmla="*/ 0 h 579518"/>
              <a:gd name="connsiteX1" fmla="*/ 452628 w 2514600"/>
              <a:gd name="connsiteY1" fmla="*/ 0 h 579518"/>
              <a:gd name="connsiteX2" fmla="*/ 1005840 w 2514600"/>
              <a:gd name="connsiteY2" fmla="*/ 0 h 579518"/>
              <a:gd name="connsiteX3" fmla="*/ 1508760 w 2514600"/>
              <a:gd name="connsiteY3" fmla="*/ 0 h 579518"/>
              <a:gd name="connsiteX4" fmla="*/ 1961388 w 2514600"/>
              <a:gd name="connsiteY4" fmla="*/ 0 h 579518"/>
              <a:gd name="connsiteX5" fmla="*/ 2514600 w 2514600"/>
              <a:gd name="connsiteY5" fmla="*/ 0 h 579518"/>
              <a:gd name="connsiteX6" fmla="*/ 2514600 w 2514600"/>
              <a:gd name="connsiteY6" fmla="*/ 579518 h 579518"/>
              <a:gd name="connsiteX7" fmla="*/ 2087118 w 2514600"/>
              <a:gd name="connsiteY7" fmla="*/ 579518 h 579518"/>
              <a:gd name="connsiteX8" fmla="*/ 1634490 w 2514600"/>
              <a:gd name="connsiteY8" fmla="*/ 579518 h 579518"/>
              <a:gd name="connsiteX9" fmla="*/ 1081278 w 2514600"/>
              <a:gd name="connsiteY9" fmla="*/ 579518 h 579518"/>
              <a:gd name="connsiteX10" fmla="*/ 528066 w 2514600"/>
              <a:gd name="connsiteY10" fmla="*/ 579518 h 579518"/>
              <a:gd name="connsiteX11" fmla="*/ 0 w 2514600"/>
              <a:gd name="connsiteY11" fmla="*/ 579518 h 579518"/>
              <a:gd name="connsiteX12" fmla="*/ 0 w 2514600"/>
              <a:gd name="connsiteY12" fmla="*/ 0 h 579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514600" h="579518" fill="none" extrusionOk="0">
                <a:moveTo>
                  <a:pt x="0" y="0"/>
                </a:moveTo>
                <a:cubicBezTo>
                  <a:pt x="181048" y="-6866"/>
                  <a:pt x="281267" y="17740"/>
                  <a:pt x="452628" y="0"/>
                </a:cubicBezTo>
                <a:cubicBezTo>
                  <a:pt x="623989" y="-17740"/>
                  <a:pt x="729711" y="52245"/>
                  <a:pt x="1005840" y="0"/>
                </a:cubicBezTo>
                <a:cubicBezTo>
                  <a:pt x="1281969" y="-52245"/>
                  <a:pt x="1265645" y="42351"/>
                  <a:pt x="1508760" y="0"/>
                </a:cubicBezTo>
                <a:cubicBezTo>
                  <a:pt x="1751875" y="-42351"/>
                  <a:pt x="1820153" y="26472"/>
                  <a:pt x="1961388" y="0"/>
                </a:cubicBezTo>
                <a:cubicBezTo>
                  <a:pt x="2102623" y="-26472"/>
                  <a:pt x="2395539" y="63165"/>
                  <a:pt x="2514600" y="0"/>
                </a:cubicBezTo>
                <a:cubicBezTo>
                  <a:pt x="2545092" y="269421"/>
                  <a:pt x="2473864" y="392383"/>
                  <a:pt x="2514600" y="579518"/>
                </a:cubicBezTo>
                <a:cubicBezTo>
                  <a:pt x="2327469" y="621187"/>
                  <a:pt x="2252418" y="556860"/>
                  <a:pt x="2087118" y="579518"/>
                </a:cubicBezTo>
                <a:cubicBezTo>
                  <a:pt x="1921818" y="602176"/>
                  <a:pt x="1763999" y="561170"/>
                  <a:pt x="1634490" y="579518"/>
                </a:cubicBezTo>
                <a:cubicBezTo>
                  <a:pt x="1504981" y="597866"/>
                  <a:pt x="1357008" y="562148"/>
                  <a:pt x="1081278" y="579518"/>
                </a:cubicBezTo>
                <a:cubicBezTo>
                  <a:pt x="805548" y="596888"/>
                  <a:pt x="746612" y="544070"/>
                  <a:pt x="528066" y="579518"/>
                </a:cubicBezTo>
                <a:cubicBezTo>
                  <a:pt x="309520" y="614966"/>
                  <a:pt x="220833" y="564387"/>
                  <a:pt x="0" y="579518"/>
                </a:cubicBezTo>
                <a:cubicBezTo>
                  <a:pt x="-55038" y="365732"/>
                  <a:pt x="60287" y="130875"/>
                  <a:pt x="0" y="0"/>
                </a:cubicBezTo>
                <a:close/>
              </a:path>
              <a:path w="2514600" h="579518" stroke="0" extrusionOk="0">
                <a:moveTo>
                  <a:pt x="0" y="0"/>
                </a:moveTo>
                <a:cubicBezTo>
                  <a:pt x="157126" y="-8224"/>
                  <a:pt x="275920" y="48607"/>
                  <a:pt x="477774" y="0"/>
                </a:cubicBezTo>
                <a:cubicBezTo>
                  <a:pt x="679628" y="-48607"/>
                  <a:pt x="832798" y="24989"/>
                  <a:pt x="1030986" y="0"/>
                </a:cubicBezTo>
                <a:cubicBezTo>
                  <a:pt x="1229174" y="-24989"/>
                  <a:pt x="1310533" y="23548"/>
                  <a:pt x="1584198" y="0"/>
                </a:cubicBezTo>
                <a:cubicBezTo>
                  <a:pt x="1857863" y="-23548"/>
                  <a:pt x="1927013" y="12247"/>
                  <a:pt x="2036826" y="0"/>
                </a:cubicBezTo>
                <a:cubicBezTo>
                  <a:pt x="2146639" y="-12247"/>
                  <a:pt x="2330425" y="3250"/>
                  <a:pt x="2514600" y="0"/>
                </a:cubicBezTo>
                <a:cubicBezTo>
                  <a:pt x="2560585" y="248644"/>
                  <a:pt x="2490517" y="358842"/>
                  <a:pt x="2514600" y="579518"/>
                </a:cubicBezTo>
                <a:cubicBezTo>
                  <a:pt x="2377271" y="615094"/>
                  <a:pt x="2275219" y="546926"/>
                  <a:pt x="2036826" y="579518"/>
                </a:cubicBezTo>
                <a:cubicBezTo>
                  <a:pt x="1798433" y="612110"/>
                  <a:pt x="1730747" y="519873"/>
                  <a:pt x="1483614" y="579518"/>
                </a:cubicBezTo>
                <a:cubicBezTo>
                  <a:pt x="1236481" y="639163"/>
                  <a:pt x="1069158" y="568822"/>
                  <a:pt x="930402" y="579518"/>
                </a:cubicBezTo>
                <a:cubicBezTo>
                  <a:pt x="791646" y="590214"/>
                  <a:pt x="457589" y="469086"/>
                  <a:pt x="0" y="579518"/>
                </a:cubicBezTo>
                <a:cubicBezTo>
                  <a:pt x="-8958" y="346352"/>
                  <a:pt x="27070" y="130772"/>
                  <a:pt x="0" y="0"/>
                </a:cubicBez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1218447764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Ôn tập </a:t>
            </a:r>
            <a:r>
              <a:rPr lang="vi-VN" sz="28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 cũ.</a:t>
            </a:r>
            <a:endParaRPr lang="en-US" sz="28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E9847EE-56C2-40C5-BED4-C10B07DB09FE}"/>
              </a:ext>
            </a:extLst>
          </p:cNvPr>
          <p:cNvSpPr txBox="1"/>
          <p:nvPr/>
        </p:nvSpPr>
        <p:spPr>
          <a:xfrm>
            <a:off x="380998" y="1016917"/>
            <a:ext cx="10336665" cy="64735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3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1.</a:t>
            </a:r>
            <a:r>
              <a:rPr lang="vi-VN" sz="3200">
                <a:solidFill>
                  <a:sysClr val="windowText" lastClr="000000"/>
                </a:solidFill>
                <a:latin typeface="Cambria" panose="02040503050406030204" pitchFamily="18" charset="0"/>
              </a:rPr>
              <a:t> Đâu là công thức tính diện tích hình tam giác</a:t>
            </a:r>
            <a:r>
              <a:rPr lang="en-US" sz="3200">
                <a:solidFill>
                  <a:sysClr val="windowText" lastClr="000000"/>
                </a:solidFill>
                <a:latin typeface="Cambria" panose="02040503050406030204" pitchFamily="18" charset="0"/>
              </a:rPr>
              <a:t> dưới đây</a:t>
            </a:r>
            <a:r>
              <a:rPr lang="vi-VN" sz="3200">
                <a:solidFill>
                  <a:sysClr val="windowText" lastClr="000000"/>
                </a:solidFill>
                <a:latin typeface="Cambria" panose="02040503050406030204" pitchFamily="18" charset="0"/>
              </a:rPr>
              <a:t>?</a:t>
            </a:r>
            <a:endParaRPr lang="en-US" sz="32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1B23FB75-1571-4201-9741-BD9A1A62B0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80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F37BACF-9F22-4E18-8E73-EDD2737D0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042541"/>
              </p:ext>
            </p:extLst>
          </p:nvPr>
        </p:nvGraphicFramePr>
        <p:xfrm>
          <a:off x="4563855" y="5311934"/>
          <a:ext cx="125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6" imgW="1257120" imgH="317160" progId="Equation.DSMT4">
                  <p:embed/>
                </p:oleObj>
              </mc:Choice>
              <mc:Fallback>
                <p:oleObj name="Equation" r:id="rId6" imgW="1257120" imgH="317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F37BACF-9F22-4E18-8E73-EDD2737D0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3855" y="5311934"/>
                        <a:ext cx="1257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6C170C5-BE51-4B1C-A442-A1947E487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585086"/>
              </p:ext>
            </p:extLst>
          </p:nvPr>
        </p:nvGraphicFramePr>
        <p:xfrm>
          <a:off x="1585705" y="5311934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8" imgW="1777680" imgH="317160" progId="Equation.DSMT4">
                  <p:embed/>
                </p:oleObj>
              </mc:Choice>
              <mc:Fallback>
                <p:oleObj name="Equation" r:id="rId8" imgW="1777680" imgH="3171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6C170C5-BE51-4B1C-A442-A1947E4871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5705" y="5311934"/>
                        <a:ext cx="1778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E7659B4-01B7-45A2-8003-21110ED9E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00274"/>
              </p:ext>
            </p:extLst>
          </p:nvPr>
        </p:nvGraphicFramePr>
        <p:xfrm>
          <a:off x="7256255" y="5057934"/>
          <a:ext cx="1320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0" imgW="1320480" imgH="825480" progId="Equation.DSMT4">
                  <p:embed/>
                </p:oleObj>
              </mc:Choice>
              <mc:Fallback>
                <p:oleObj name="Equation" r:id="rId10" imgW="1320480" imgH="825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E7659B4-01B7-45A2-8003-21110ED9E8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56255" y="5057934"/>
                        <a:ext cx="1320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图片 17">
            <a:extLst>
              <a:ext uri="{FF2B5EF4-FFF2-40B4-BE49-F238E27FC236}">
                <a16:creationId xmlns:a16="http://schemas.microsoft.com/office/drawing/2014/main" id="{328E6C9E-69E0-4E50-A382-2B3937B2E570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884000" y="1175066"/>
            <a:ext cx="2238376" cy="1924052"/>
          </a:xfrm>
          <a:prstGeom prst="rect">
            <a:avLst/>
          </a:prstGeom>
        </p:spPr>
      </p:pic>
      <p:pic>
        <p:nvPicPr>
          <p:cNvPr id="26" name="图片 17">
            <a:extLst>
              <a:ext uri="{FF2B5EF4-FFF2-40B4-BE49-F238E27FC236}">
                <a16:creationId xmlns:a16="http://schemas.microsoft.com/office/drawing/2014/main" id="{2F1DBB86-5DAE-4D1B-A046-E247559020AA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371012" y="2343934"/>
            <a:ext cx="2238376" cy="1924052"/>
          </a:xfrm>
          <a:prstGeom prst="rect">
            <a:avLst/>
          </a:prstGeom>
        </p:spPr>
      </p:pic>
      <p:pic>
        <p:nvPicPr>
          <p:cNvPr id="27" name="图片 17">
            <a:extLst>
              <a:ext uri="{FF2B5EF4-FFF2-40B4-BE49-F238E27FC236}">
                <a16:creationId xmlns:a16="http://schemas.microsoft.com/office/drawing/2014/main" id="{0E96C485-64F7-4E8F-80E4-E87A7EA50C94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787288" y="-403296"/>
            <a:ext cx="2238376" cy="1924052"/>
          </a:xfrm>
          <a:prstGeom prst="rect">
            <a:avLst/>
          </a:prstGeom>
        </p:spPr>
      </p:pic>
      <p:pic>
        <p:nvPicPr>
          <p:cNvPr id="28" name="图片 17">
            <a:extLst>
              <a:ext uri="{FF2B5EF4-FFF2-40B4-BE49-F238E27FC236}">
                <a16:creationId xmlns:a16="http://schemas.microsoft.com/office/drawing/2014/main" id="{63CD5F6D-1E1D-477C-8F5B-2D58822A194C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10080285" y="4923510"/>
            <a:ext cx="2238376" cy="1924052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B308EE8B-297E-4EC3-B6F6-BE3AF15BE10A}"/>
              </a:ext>
            </a:extLst>
          </p:cNvPr>
          <p:cNvGrpSpPr/>
          <p:nvPr/>
        </p:nvGrpSpPr>
        <p:grpSpPr>
          <a:xfrm>
            <a:off x="1942879" y="1977249"/>
            <a:ext cx="2956247" cy="2512828"/>
            <a:chOff x="-1828800" y="890671"/>
            <a:chExt cx="1594938" cy="1355707"/>
          </a:xfrm>
        </p:grpSpPr>
        <p:sp>
          <p:nvSpPr>
            <p:cNvPr id="2" name="Isosceles Triangle 1">
              <a:extLst>
                <a:ext uri="{FF2B5EF4-FFF2-40B4-BE49-F238E27FC236}">
                  <a16:creationId xmlns:a16="http://schemas.microsoft.com/office/drawing/2014/main" id="{9BEC8E55-8474-4971-A828-FC07A4C33C5E}"/>
                </a:ext>
              </a:extLst>
            </p:cNvPr>
            <p:cNvSpPr/>
            <p:nvPr/>
          </p:nvSpPr>
          <p:spPr>
            <a:xfrm>
              <a:off x="-1828800" y="890671"/>
              <a:ext cx="1371600" cy="1173079"/>
            </a:xfrm>
            <a:prstGeom prst="triangle">
              <a:avLst>
                <a:gd name="adj" fmla="val 64452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5F8B2EEB-6510-4A9A-86CF-00BE993941E4}"/>
                </a:ext>
              </a:extLst>
            </p:cNvPr>
            <p:cNvCxnSpPr>
              <a:cxnSpLocks/>
            </p:cNvCxnSpPr>
            <p:nvPr/>
          </p:nvCxnSpPr>
          <p:spPr>
            <a:xfrm>
              <a:off x="-944880" y="897728"/>
              <a:ext cx="104" cy="1166022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3A7CE0D-BA50-481C-A468-40C1C98ACE0E}"/>
                </a:ext>
              </a:extLst>
            </p:cNvPr>
            <p:cNvSpPr/>
            <p:nvPr/>
          </p:nvSpPr>
          <p:spPr>
            <a:xfrm>
              <a:off x="-944880" y="1937667"/>
              <a:ext cx="126083" cy="126083"/>
            </a:xfrm>
            <a:prstGeom prst="rect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55193B2-C81E-4C6A-A84D-CDFBFF3E1222}"/>
                </a:ext>
              </a:extLst>
            </p:cNvPr>
            <p:cNvSpPr txBox="1"/>
            <p:nvPr/>
          </p:nvSpPr>
          <p:spPr>
            <a:xfrm>
              <a:off x="-1257843" y="2013908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19031A0C-C922-457B-B551-B9E23876A4F6}"/>
                </a:ext>
              </a:extLst>
            </p:cNvPr>
            <p:cNvSpPr txBox="1"/>
            <p:nvPr/>
          </p:nvSpPr>
          <p:spPr>
            <a:xfrm>
              <a:off x="-618943" y="1316320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352FF2F9-64F6-4AE9-862B-87568B5212E3}"/>
                </a:ext>
              </a:extLst>
            </p:cNvPr>
            <p:cNvSpPr txBox="1"/>
            <p:nvPr/>
          </p:nvSpPr>
          <p:spPr>
            <a:xfrm>
              <a:off x="-1549150" y="1300104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89101E16-F6C8-4DB0-9396-ADC6FF18BEA4}"/>
                </a:ext>
              </a:extLst>
            </p:cNvPr>
            <p:cNvSpPr txBox="1"/>
            <p:nvPr/>
          </p:nvSpPr>
          <p:spPr>
            <a:xfrm>
              <a:off x="-893463" y="1522921"/>
              <a:ext cx="220785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4386D60D-B41A-4950-B682-0DE0E50AB3E9}"/>
              </a:ext>
            </a:extLst>
          </p:cNvPr>
          <p:cNvSpPr txBox="1"/>
          <p:nvPr/>
        </p:nvSpPr>
        <p:spPr>
          <a:xfrm>
            <a:off x="4934618" y="2854124"/>
            <a:ext cx="4822721" cy="13279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000" i="1">
                <a:solidFill>
                  <a:sysClr val="windowText" lastClr="000000"/>
                </a:solidFill>
                <a:latin typeface="Cambria" panose="02040503050406030204" pitchFamily="18" charset="0"/>
              </a:rPr>
              <a:t>a, b, c là độ dài cạnh của tam giác;</a:t>
            </a:r>
          </a:p>
          <a:p>
            <a:pPr algn="l">
              <a:lnSpc>
                <a:spcPct val="150000"/>
              </a:lnSpc>
            </a:pPr>
            <a:r>
              <a:rPr lang="en-US" sz="2000" i="1">
                <a:solidFill>
                  <a:sysClr val="windowText" lastClr="000000"/>
                </a:solidFill>
                <a:latin typeface="Cambria" panose="02040503050406030204" pitchFamily="18" charset="0"/>
              </a:rPr>
              <a:t>h là chiều cao tương ứng với cạnh a; </a:t>
            </a:r>
          </a:p>
          <a:p>
            <a:pPr algn="l">
              <a:lnSpc>
                <a:spcPct val="150000"/>
              </a:lnSpc>
            </a:pPr>
            <a:r>
              <a:rPr lang="en-US" sz="2000" i="1">
                <a:solidFill>
                  <a:sysClr val="windowText" lastClr="000000"/>
                </a:solidFill>
                <a:latin typeface="Cambria" panose="02040503050406030204" pitchFamily="18" charset="0"/>
              </a:rPr>
              <a:t>S là diện tích</a:t>
            </a:r>
          </a:p>
        </p:txBody>
      </p:sp>
      <p:pic>
        <p:nvPicPr>
          <p:cNvPr id="34" name="Picture 33" descr="Not Impressed Chicken">
            <a:extLst>
              <a:ext uri="{FF2B5EF4-FFF2-40B4-BE49-F238E27FC236}">
                <a16:creationId xmlns:a16="http://schemas.microsoft.com/office/drawing/2014/main" id="{6A0359DB-D899-42CC-A45E-966CFAF84A9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777" y="5516640"/>
            <a:ext cx="1081906" cy="1081906"/>
          </a:xfrm>
          <a:prstGeom prst="rect">
            <a:avLst/>
          </a:prstGeom>
        </p:spPr>
      </p:pic>
      <p:pic>
        <p:nvPicPr>
          <p:cNvPr id="35" name="Picture 34" descr="Sad Chicken">
            <a:extLst>
              <a:ext uri="{FF2B5EF4-FFF2-40B4-BE49-F238E27FC236}">
                <a16:creationId xmlns:a16="http://schemas.microsoft.com/office/drawing/2014/main" id="{9D164CEF-D5C4-4F90-BD0E-AF357325E21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7034" y="5395822"/>
            <a:ext cx="1081906" cy="1081906"/>
          </a:xfrm>
          <a:prstGeom prst="rect">
            <a:avLst/>
          </a:prstGeom>
        </p:spPr>
      </p:pic>
      <p:pic>
        <p:nvPicPr>
          <p:cNvPr id="36" name="Picture 35" descr="Thumbs Up Chicken">
            <a:extLst>
              <a:ext uri="{FF2B5EF4-FFF2-40B4-BE49-F238E27FC236}">
                <a16:creationId xmlns:a16="http://schemas.microsoft.com/office/drawing/2014/main" id="{9DCDFC09-8B6A-46CA-B263-53BA9149B602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5675" y="5278107"/>
            <a:ext cx="1081906" cy="1081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833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2D04"/>
                                      </p:to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2D04"/>
                                      </p:to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96EA097-5214-4D89-9024-3C19515E2803}"/>
              </a:ext>
            </a:extLst>
          </p:cNvPr>
          <p:cNvSpPr txBox="1"/>
          <p:nvPr/>
        </p:nvSpPr>
        <p:spPr>
          <a:xfrm>
            <a:off x="380999" y="1234546"/>
            <a:ext cx="5927725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8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2.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 Trung bình cộng của</a:t>
            </a:r>
            <a:r>
              <a:rPr lang="vi-VN" sz="28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800" b="1">
                <a:solidFill>
                  <a:srgbClr val="C00000"/>
                </a:solidFill>
                <a:latin typeface="Cambria" panose="02040503050406030204" pitchFamily="18" charset="0"/>
              </a:rPr>
              <a:t>25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 và </a:t>
            </a:r>
            <a:r>
              <a:rPr lang="vi-VN" sz="2800" b="1">
                <a:solidFill>
                  <a:srgbClr val="C00000"/>
                </a:solidFill>
                <a:latin typeface="Cambria" panose="02040503050406030204" pitchFamily="18" charset="0"/>
              </a:rPr>
              <a:t>29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 là:</a:t>
            </a:r>
            <a:endParaRPr lang="en-US" sz="28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1B23FB75-1571-4201-9741-BD9A1A62B0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800"/>
          </a:p>
        </p:txBody>
      </p:sp>
      <p:sp>
        <p:nvSpPr>
          <p:cNvPr id="20" name="26">
            <a:extLst>
              <a:ext uri="{FF2B5EF4-FFF2-40B4-BE49-F238E27FC236}">
                <a16:creationId xmlns:a16="http://schemas.microsoft.com/office/drawing/2014/main" id="{53DDE7A5-054C-4F3E-AE8B-C915556066F8}"/>
              </a:ext>
            </a:extLst>
          </p:cNvPr>
          <p:cNvSpPr txBox="1"/>
          <p:nvPr/>
        </p:nvSpPr>
        <p:spPr>
          <a:xfrm>
            <a:off x="2152220" y="2219455"/>
            <a:ext cx="635000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>
                <a:solidFill>
                  <a:srgbClr val="002060"/>
                </a:solidFill>
                <a:latin typeface="Cambria" panose="02040503050406030204" pitchFamily="18" charset="0"/>
              </a:rPr>
              <a:t>26</a:t>
            </a:r>
          </a:p>
        </p:txBody>
      </p:sp>
      <p:sp>
        <p:nvSpPr>
          <p:cNvPr id="21" name="27">
            <a:extLst>
              <a:ext uri="{FF2B5EF4-FFF2-40B4-BE49-F238E27FC236}">
                <a16:creationId xmlns:a16="http://schemas.microsoft.com/office/drawing/2014/main" id="{2F44B9B8-A4FB-4D1A-ABF4-37FCE0CB6305}"/>
              </a:ext>
            </a:extLst>
          </p:cNvPr>
          <p:cNvSpPr txBox="1"/>
          <p:nvPr/>
        </p:nvSpPr>
        <p:spPr>
          <a:xfrm>
            <a:off x="4150353" y="2219455"/>
            <a:ext cx="635000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>
                <a:solidFill>
                  <a:srgbClr val="002060"/>
                </a:solidFill>
                <a:latin typeface="Cambria" panose="02040503050406030204" pitchFamily="18" charset="0"/>
              </a:rPr>
              <a:t>27</a:t>
            </a:r>
          </a:p>
        </p:txBody>
      </p:sp>
      <p:sp>
        <p:nvSpPr>
          <p:cNvPr id="22" name="28">
            <a:extLst>
              <a:ext uri="{FF2B5EF4-FFF2-40B4-BE49-F238E27FC236}">
                <a16:creationId xmlns:a16="http://schemas.microsoft.com/office/drawing/2014/main" id="{50EA1ADD-1CAE-4EC7-BF75-5FACB474D808}"/>
              </a:ext>
            </a:extLst>
          </p:cNvPr>
          <p:cNvSpPr txBox="1"/>
          <p:nvPr/>
        </p:nvSpPr>
        <p:spPr>
          <a:xfrm>
            <a:off x="6148486" y="2219455"/>
            <a:ext cx="635000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>
                <a:solidFill>
                  <a:srgbClr val="002060"/>
                </a:solidFill>
                <a:latin typeface="Cambria" panose="02040503050406030204" pitchFamily="18" charset="0"/>
              </a:rPr>
              <a:t>28</a:t>
            </a:r>
          </a:p>
        </p:txBody>
      </p:sp>
      <p:sp>
        <p:nvSpPr>
          <p:cNvPr id="23" name="54">
            <a:extLst>
              <a:ext uri="{FF2B5EF4-FFF2-40B4-BE49-F238E27FC236}">
                <a16:creationId xmlns:a16="http://schemas.microsoft.com/office/drawing/2014/main" id="{AFF65B0D-E76D-420B-A232-E95023B1AE61}"/>
              </a:ext>
            </a:extLst>
          </p:cNvPr>
          <p:cNvSpPr txBox="1"/>
          <p:nvPr/>
        </p:nvSpPr>
        <p:spPr>
          <a:xfrm>
            <a:off x="8146620" y="2219455"/>
            <a:ext cx="635000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>
                <a:solidFill>
                  <a:srgbClr val="002060"/>
                </a:solidFill>
                <a:latin typeface="Cambria" panose="02040503050406030204" pitchFamily="18" charset="0"/>
              </a:rPr>
              <a:t>54</a:t>
            </a:r>
          </a:p>
        </p:txBody>
      </p:sp>
      <p:pic>
        <p:nvPicPr>
          <p:cNvPr id="25" name="图片 17">
            <a:extLst>
              <a:ext uri="{FF2B5EF4-FFF2-40B4-BE49-F238E27FC236}">
                <a16:creationId xmlns:a16="http://schemas.microsoft.com/office/drawing/2014/main" id="{328E6C9E-69E0-4E50-A382-2B3937B2E5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740607" y="4800600"/>
            <a:ext cx="2238376" cy="1924052"/>
          </a:xfrm>
          <a:prstGeom prst="rect">
            <a:avLst/>
          </a:prstGeom>
        </p:spPr>
      </p:pic>
      <p:pic>
        <p:nvPicPr>
          <p:cNvPr id="26" name="图片 17">
            <a:extLst>
              <a:ext uri="{FF2B5EF4-FFF2-40B4-BE49-F238E27FC236}">
                <a16:creationId xmlns:a16="http://schemas.microsoft.com/office/drawing/2014/main" id="{2F1DBB86-5DAE-4D1B-A046-E247559020A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92484" y="4952042"/>
            <a:ext cx="2238376" cy="1924052"/>
          </a:xfrm>
          <a:prstGeom prst="rect">
            <a:avLst/>
          </a:prstGeom>
        </p:spPr>
      </p:pic>
      <p:pic>
        <p:nvPicPr>
          <p:cNvPr id="27" name="图片 17">
            <a:extLst>
              <a:ext uri="{FF2B5EF4-FFF2-40B4-BE49-F238E27FC236}">
                <a16:creationId xmlns:a16="http://schemas.microsoft.com/office/drawing/2014/main" id="{0E96C485-64F7-4E8F-80E4-E87A7EA50C9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649139" y="-123132"/>
            <a:ext cx="2238376" cy="1924052"/>
          </a:xfrm>
          <a:prstGeom prst="rect">
            <a:avLst/>
          </a:prstGeom>
        </p:spPr>
      </p:pic>
      <p:pic>
        <p:nvPicPr>
          <p:cNvPr id="28" name="图片 17">
            <a:extLst>
              <a:ext uri="{FF2B5EF4-FFF2-40B4-BE49-F238E27FC236}">
                <a16:creationId xmlns:a16="http://schemas.microsoft.com/office/drawing/2014/main" id="{63CD5F6D-1E1D-477C-8F5B-2D58822A194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231344" y="4970136"/>
            <a:ext cx="2238376" cy="1924052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AC4E270C-B655-47C2-A270-A7AAF348D0C9}"/>
              </a:ext>
            </a:extLst>
          </p:cNvPr>
          <p:cNvSpPr txBox="1"/>
          <p:nvPr/>
        </p:nvSpPr>
        <p:spPr>
          <a:xfrm>
            <a:off x="2006442" y="4131241"/>
            <a:ext cx="7164119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i="1">
                <a:solidFill>
                  <a:sysClr val="windowText" lastClr="000000"/>
                </a:solidFill>
                <a:latin typeface="Cambria" panose="02040503050406030204" pitchFamily="18" charset="0"/>
              </a:rPr>
              <a:t>Trung bình cộng của hai số a và b là </a:t>
            </a:r>
            <a:r>
              <a:rPr lang="en-US" sz="2800" b="1" i="1">
                <a:solidFill>
                  <a:srgbClr val="C00000"/>
                </a:solidFill>
                <a:latin typeface="Cambria" panose="02040503050406030204" pitchFamily="18" charset="0"/>
              </a:rPr>
              <a:t>(a + b) : 2</a:t>
            </a:r>
          </a:p>
        </p:txBody>
      </p:sp>
      <p:pic>
        <p:nvPicPr>
          <p:cNvPr id="34" name="Picture 33" descr="Not Impressed Chicken">
            <a:extLst>
              <a:ext uri="{FF2B5EF4-FFF2-40B4-BE49-F238E27FC236}">
                <a16:creationId xmlns:a16="http://schemas.microsoft.com/office/drawing/2014/main" id="{BD419318-AC0D-4BDE-9387-DDCE4EFA1D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3273" y="2906169"/>
            <a:ext cx="1081906" cy="1081906"/>
          </a:xfrm>
          <a:prstGeom prst="rect">
            <a:avLst/>
          </a:prstGeom>
        </p:spPr>
      </p:pic>
      <p:pic>
        <p:nvPicPr>
          <p:cNvPr id="35" name="Picture 34" descr="Sad Chicken">
            <a:extLst>
              <a:ext uri="{FF2B5EF4-FFF2-40B4-BE49-F238E27FC236}">
                <a16:creationId xmlns:a16="http://schemas.microsoft.com/office/drawing/2014/main" id="{43E4F51D-7D2D-4719-B334-1653E3C8893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2491" y="2938470"/>
            <a:ext cx="1081906" cy="1081906"/>
          </a:xfrm>
          <a:prstGeom prst="rect">
            <a:avLst/>
          </a:prstGeom>
        </p:spPr>
      </p:pic>
      <p:pic>
        <p:nvPicPr>
          <p:cNvPr id="36" name="Picture 35" descr="Thumbs Up Chicken">
            <a:extLst>
              <a:ext uri="{FF2B5EF4-FFF2-40B4-BE49-F238E27FC236}">
                <a16:creationId xmlns:a16="http://schemas.microsoft.com/office/drawing/2014/main" id="{434E8CB1-5AD7-4FCA-AA53-10356F89D73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1457" y="2963914"/>
            <a:ext cx="1081906" cy="1081906"/>
          </a:xfrm>
          <a:prstGeom prst="rect">
            <a:avLst/>
          </a:prstGeom>
        </p:spPr>
      </p:pic>
      <p:pic>
        <p:nvPicPr>
          <p:cNvPr id="37" name="Picture 36" descr="Tongue Out Chicken">
            <a:extLst>
              <a:ext uri="{FF2B5EF4-FFF2-40B4-BE49-F238E27FC236}">
                <a16:creationId xmlns:a16="http://schemas.microsoft.com/office/drawing/2014/main" id="{4FF0D266-9181-4AAB-A08F-3A4F737DB39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8655" y="2941560"/>
            <a:ext cx="1081906" cy="1081906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485F9935-A4DB-4DBE-9E0B-3C9921887E59}"/>
              </a:ext>
            </a:extLst>
          </p:cNvPr>
          <p:cNvSpPr txBox="1"/>
          <p:nvPr/>
        </p:nvSpPr>
        <p:spPr>
          <a:xfrm>
            <a:off x="303492" y="235752"/>
            <a:ext cx="2514600" cy="579518"/>
          </a:xfrm>
          <a:custGeom>
            <a:avLst/>
            <a:gdLst>
              <a:gd name="connsiteX0" fmla="*/ 0 w 2514600"/>
              <a:gd name="connsiteY0" fmla="*/ 0 h 579518"/>
              <a:gd name="connsiteX1" fmla="*/ 452628 w 2514600"/>
              <a:gd name="connsiteY1" fmla="*/ 0 h 579518"/>
              <a:gd name="connsiteX2" fmla="*/ 1005840 w 2514600"/>
              <a:gd name="connsiteY2" fmla="*/ 0 h 579518"/>
              <a:gd name="connsiteX3" fmla="*/ 1508760 w 2514600"/>
              <a:gd name="connsiteY3" fmla="*/ 0 h 579518"/>
              <a:gd name="connsiteX4" fmla="*/ 1961388 w 2514600"/>
              <a:gd name="connsiteY4" fmla="*/ 0 h 579518"/>
              <a:gd name="connsiteX5" fmla="*/ 2514600 w 2514600"/>
              <a:gd name="connsiteY5" fmla="*/ 0 h 579518"/>
              <a:gd name="connsiteX6" fmla="*/ 2514600 w 2514600"/>
              <a:gd name="connsiteY6" fmla="*/ 579518 h 579518"/>
              <a:gd name="connsiteX7" fmla="*/ 2087118 w 2514600"/>
              <a:gd name="connsiteY7" fmla="*/ 579518 h 579518"/>
              <a:gd name="connsiteX8" fmla="*/ 1634490 w 2514600"/>
              <a:gd name="connsiteY8" fmla="*/ 579518 h 579518"/>
              <a:gd name="connsiteX9" fmla="*/ 1081278 w 2514600"/>
              <a:gd name="connsiteY9" fmla="*/ 579518 h 579518"/>
              <a:gd name="connsiteX10" fmla="*/ 528066 w 2514600"/>
              <a:gd name="connsiteY10" fmla="*/ 579518 h 579518"/>
              <a:gd name="connsiteX11" fmla="*/ 0 w 2514600"/>
              <a:gd name="connsiteY11" fmla="*/ 579518 h 579518"/>
              <a:gd name="connsiteX12" fmla="*/ 0 w 2514600"/>
              <a:gd name="connsiteY12" fmla="*/ 0 h 579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514600" h="579518" fill="none" extrusionOk="0">
                <a:moveTo>
                  <a:pt x="0" y="0"/>
                </a:moveTo>
                <a:cubicBezTo>
                  <a:pt x="181048" y="-6866"/>
                  <a:pt x="281267" y="17740"/>
                  <a:pt x="452628" y="0"/>
                </a:cubicBezTo>
                <a:cubicBezTo>
                  <a:pt x="623989" y="-17740"/>
                  <a:pt x="729711" y="52245"/>
                  <a:pt x="1005840" y="0"/>
                </a:cubicBezTo>
                <a:cubicBezTo>
                  <a:pt x="1281969" y="-52245"/>
                  <a:pt x="1265645" y="42351"/>
                  <a:pt x="1508760" y="0"/>
                </a:cubicBezTo>
                <a:cubicBezTo>
                  <a:pt x="1751875" y="-42351"/>
                  <a:pt x="1820153" y="26472"/>
                  <a:pt x="1961388" y="0"/>
                </a:cubicBezTo>
                <a:cubicBezTo>
                  <a:pt x="2102623" y="-26472"/>
                  <a:pt x="2395539" y="63165"/>
                  <a:pt x="2514600" y="0"/>
                </a:cubicBezTo>
                <a:cubicBezTo>
                  <a:pt x="2545092" y="269421"/>
                  <a:pt x="2473864" y="392383"/>
                  <a:pt x="2514600" y="579518"/>
                </a:cubicBezTo>
                <a:cubicBezTo>
                  <a:pt x="2327469" y="621187"/>
                  <a:pt x="2252418" y="556860"/>
                  <a:pt x="2087118" y="579518"/>
                </a:cubicBezTo>
                <a:cubicBezTo>
                  <a:pt x="1921818" y="602176"/>
                  <a:pt x="1763999" y="561170"/>
                  <a:pt x="1634490" y="579518"/>
                </a:cubicBezTo>
                <a:cubicBezTo>
                  <a:pt x="1504981" y="597866"/>
                  <a:pt x="1357008" y="562148"/>
                  <a:pt x="1081278" y="579518"/>
                </a:cubicBezTo>
                <a:cubicBezTo>
                  <a:pt x="805548" y="596888"/>
                  <a:pt x="746612" y="544070"/>
                  <a:pt x="528066" y="579518"/>
                </a:cubicBezTo>
                <a:cubicBezTo>
                  <a:pt x="309520" y="614966"/>
                  <a:pt x="220833" y="564387"/>
                  <a:pt x="0" y="579518"/>
                </a:cubicBezTo>
                <a:cubicBezTo>
                  <a:pt x="-55038" y="365732"/>
                  <a:pt x="60287" y="130875"/>
                  <a:pt x="0" y="0"/>
                </a:cubicBezTo>
                <a:close/>
              </a:path>
              <a:path w="2514600" h="579518" stroke="0" extrusionOk="0">
                <a:moveTo>
                  <a:pt x="0" y="0"/>
                </a:moveTo>
                <a:cubicBezTo>
                  <a:pt x="157126" y="-8224"/>
                  <a:pt x="275920" y="48607"/>
                  <a:pt x="477774" y="0"/>
                </a:cubicBezTo>
                <a:cubicBezTo>
                  <a:pt x="679628" y="-48607"/>
                  <a:pt x="832798" y="24989"/>
                  <a:pt x="1030986" y="0"/>
                </a:cubicBezTo>
                <a:cubicBezTo>
                  <a:pt x="1229174" y="-24989"/>
                  <a:pt x="1310533" y="23548"/>
                  <a:pt x="1584198" y="0"/>
                </a:cubicBezTo>
                <a:cubicBezTo>
                  <a:pt x="1857863" y="-23548"/>
                  <a:pt x="1927013" y="12247"/>
                  <a:pt x="2036826" y="0"/>
                </a:cubicBezTo>
                <a:cubicBezTo>
                  <a:pt x="2146639" y="-12247"/>
                  <a:pt x="2330425" y="3250"/>
                  <a:pt x="2514600" y="0"/>
                </a:cubicBezTo>
                <a:cubicBezTo>
                  <a:pt x="2560585" y="248644"/>
                  <a:pt x="2490517" y="358842"/>
                  <a:pt x="2514600" y="579518"/>
                </a:cubicBezTo>
                <a:cubicBezTo>
                  <a:pt x="2377271" y="615094"/>
                  <a:pt x="2275219" y="546926"/>
                  <a:pt x="2036826" y="579518"/>
                </a:cubicBezTo>
                <a:cubicBezTo>
                  <a:pt x="1798433" y="612110"/>
                  <a:pt x="1730747" y="519873"/>
                  <a:pt x="1483614" y="579518"/>
                </a:cubicBezTo>
                <a:cubicBezTo>
                  <a:pt x="1236481" y="639163"/>
                  <a:pt x="1069158" y="568822"/>
                  <a:pt x="930402" y="579518"/>
                </a:cubicBezTo>
                <a:cubicBezTo>
                  <a:pt x="791646" y="590214"/>
                  <a:pt x="457589" y="469086"/>
                  <a:pt x="0" y="579518"/>
                </a:cubicBezTo>
                <a:cubicBezTo>
                  <a:pt x="-8958" y="346352"/>
                  <a:pt x="27070" y="130772"/>
                  <a:pt x="0" y="0"/>
                </a:cubicBez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1218447764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Ôn tập </a:t>
            </a:r>
            <a:r>
              <a:rPr lang="vi-VN" sz="28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 cũ.</a:t>
            </a:r>
            <a:endParaRPr lang="en-US" sz="28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5318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A856CC4D-B2E0-408C-8994-A7E068F48D2F}"/>
              </a:ext>
            </a:extLst>
          </p:cNvPr>
          <p:cNvSpPr txBox="1"/>
          <p:nvPr/>
        </p:nvSpPr>
        <p:spPr>
          <a:xfrm>
            <a:off x="380999" y="1252392"/>
            <a:ext cx="11658600" cy="57951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8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3. 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Nêu thứ tự thực hiện tính giá trị của biểu thức </a:t>
            </a:r>
            <a:r>
              <a:rPr lang="vi-VN" sz="2800" b="1">
                <a:solidFill>
                  <a:srgbClr val="7030A0"/>
                </a:solidFill>
                <a:latin typeface="Cambria" panose="02040503050406030204" pitchFamily="18" charset="0"/>
              </a:rPr>
              <a:t>25 </a:t>
            </a:r>
            <a:r>
              <a:rPr lang="en-US" sz="2800" b="1">
                <a:solidFill>
                  <a:srgbClr val="7030A0"/>
                </a:solidFill>
                <a:latin typeface="Cambria" panose="02040503050406030204" pitchFamily="18" charset="0"/>
              </a:rPr>
              <a:t>+</a:t>
            </a:r>
            <a:r>
              <a:rPr lang="vi-VN" sz="2800" b="1">
                <a:solidFill>
                  <a:srgbClr val="7030A0"/>
                </a:solidFill>
                <a:latin typeface="Cambria" panose="02040503050406030204" pitchFamily="18" charset="0"/>
              </a:rPr>
              <a:t> (13,5 + 7) - 12 : 2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.</a:t>
            </a:r>
            <a:endParaRPr lang="en-US" sz="28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1B23FB75-1571-4201-9741-BD9A1A62B0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80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5C8CA5E-762A-4CAC-9B1B-1BD905E98BF9}"/>
              </a:ext>
            </a:extLst>
          </p:cNvPr>
          <p:cNvSpPr txBox="1"/>
          <p:nvPr/>
        </p:nvSpPr>
        <p:spPr>
          <a:xfrm>
            <a:off x="4292599" y="2136732"/>
            <a:ext cx="3835400" cy="57951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>
                <a:solidFill>
                  <a:srgbClr val="C00000"/>
                </a:solidFill>
                <a:latin typeface="Cambria" panose="02040503050406030204" pitchFamily="18" charset="0"/>
              </a:rPr>
              <a:t>(…) </a:t>
            </a:r>
            <a:r>
              <a:rPr lang="en-US" sz="280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rPr>
              <a:t>--&gt;</a:t>
            </a:r>
            <a:r>
              <a:rPr lang="en-US" sz="2800">
                <a:solidFill>
                  <a:srgbClr val="C00000"/>
                </a:solidFill>
                <a:latin typeface="Cambria" panose="02040503050406030204" pitchFamily="18" charset="0"/>
              </a:rPr>
              <a:t> (:) </a:t>
            </a:r>
            <a:r>
              <a:rPr lang="en-US" sz="280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rPr>
              <a:t>--&gt;</a:t>
            </a:r>
            <a:r>
              <a:rPr lang="en-US" sz="2800">
                <a:solidFill>
                  <a:srgbClr val="C00000"/>
                </a:solidFill>
                <a:latin typeface="Cambria" panose="02040503050406030204" pitchFamily="18" charset="0"/>
              </a:rPr>
              <a:t> (+), (-)</a:t>
            </a:r>
          </a:p>
        </p:txBody>
      </p:sp>
      <p:pic>
        <p:nvPicPr>
          <p:cNvPr id="25" name="图片 17">
            <a:extLst>
              <a:ext uri="{FF2B5EF4-FFF2-40B4-BE49-F238E27FC236}">
                <a16:creationId xmlns:a16="http://schemas.microsoft.com/office/drawing/2014/main" id="{328E6C9E-69E0-4E50-A382-2B3937B2E57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830114" y="1934490"/>
            <a:ext cx="2238376" cy="1924052"/>
          </a:xfrm>
          <a:prstGeom prst="rect">
            <a:avLst/>
          </a:prstGeom>
        </p:spPr>
      </p:pic>
      <p:pic>
        <p:nvPicPr>
          <p:cNvPr id="26" name="图片 17">
            <a:extLst>
              <a:ext uri="{FF2B5EF4-FFF2-40B4-BE49-F238E27FC236}">
                <a16:creationId xmlns:a16="http://schemas.microsoft.com/office/drawing/2014/main" id="{2F1DBB86-5DAE-4D1B-A046-E247559020A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41901" y="5168968"/>
            <a:ext cx="2238376" cy="1924052"/>
          </a:xfrm>
          <a:prstGeom prst="rect">
            <a:avLst/>
          </a:prstGeom>
        </p:spPr>
      </p:pic>
      <p:pic>
        <p:nvPicPr>
          <p:cNvPr id="27" name="图片 17">
            <a:extLst>
              <a:ext uri="{FF2B5EF4-FFF2-40B4-BE49-F238E27FC236}">
                <a16:creationId xmlns:a16="http://schemas.microsoft.com/office/drawing/2014/main" id="{0E96C485-64F7-4E8F-80E4-E87A7EA50C9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182222" y="-363823"/>
            <a:ext cx="2238376" cy="1924052"/>
          </a:xfrm>
          <a:prstGeom prst="rect">
            <a:avLst/>
          </a:prstGeom>
        </p:spPr>
      </p:pic>
      <p:pic>
        <p:nvPicPr>
          <p:cNvPr id="28" name="图片 17">
            <a:extLst>
              <a:ext uri="{FF2B5EF4-FFF2-40B4-BE49-F238E27FC236}">
                <a16:creationId xmlns:a16="http://schemas.microsoft.com/office/drawing/2014/main" id="{63CD5F6D-1E1D-477C-8F5B-2D58822A194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10080285" y="4923510"/>
            <a:ext cx="2238376" cy="1924052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BE602F7B-A466-419D-9AEB-6A715BF7EFB7}"/>
              </a:ext>
            </a:extLst>
          </p:cNvPr>
          <p:cNvSpPr txBox="1"/>
          <p:nvPr/>
        </p:nvSpPr>
        <p:spPr>
          <a:xfrm>
            <a:off x="499872" y="3068027"/>
            <a:ext cx="11658600" cy="214744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i="1">
                <a:solidFill>
                  <a:sysClr val="windowText" lastClr="000000"/>
                </a:solidFill>
                <a:latin typeface="Cambria" panose="02040503050406030204" pitchFamily="18" charset="0"/>
              </a:rPr>
              <a:t>Thứ tự ưu tiên khi thực hiện tính:</a:t>
            </a:r>
          </a:p>
          <a:p>
            <a:pPr algn="l">
              <a:lnSpc>
                <a:spcPct val="150000"/>
              </a:lnSpc>
            </a:pPr>
            <a:r>
              <a:rPr lang="en-US" sz="2400" i="1">
                <a:solidFill>
                  <a:sysClr val="windowText" lastClr="000000"/>
                </a:solidFill>
                <a:latin typeface="Cambria" panose="02040503050406030204" pitchFamily="18" charset="0"/>
              </a:rPr>
              <a:t>*. Thực hiện phép tính trong (...) trước, ngoài (...) sau.</a:t>
            </a:r>
          </a:p>
          <a:p>
            <a:pPr algn="l">
              <a:lnSpc>
                <a:spcPct val="150000"/>
              </a:lnSpc>
            </a:pPr>
            <a:r>
              <a:rPr lang="en-US" sz="2400" i="1">
                <a:solidFill>
                  <a:sysClr val="windowText" lastClr="000000"/>
                </a:solidFill>
                <a:latin typeface="Cambria" panose="02040503050406030204" pitchFamily="18" charset="0"/>
              </a:rPr>
              <a:t>**. Biểu thức không chứa ngoặc, thực hiện phép tính (x), (:) trước, phép tính (+), (-) sau.</a:t>
            </a:r>
          </a:p>
          <a:p>
            <a:pPr algn="l">
              <a:lnSpc>
                <a:spcPct val="150000"/>
              </a:lnSpc>
            </a:pPr>
            <a:r>
              <a:rPr lang="en-US" sz="2400" i="1">
                <a:solidFill>
                  <a:sysClr val="windowText" lastClr="000000"/>
                </a:solidFill>
                <a:latin typeface="Cambria" panose="02040503050406030204" pitchFamily="18" charset="0"/>
              </a:rPr>
              <a:t>***. Biểu thức có các phép tính cùng thứ tự ưu tiên, thực hiện lần lượt từ trái qua phải.</a:t>
            </a:r>
          </a:p>
        </p:txBody>
      </p:sp>
      <p:pic>
        <p:nvPicPr>
          <p:cNvPr id="36" name="图片 17">
            <a:extLst>
              <a:ext uri="{FF2B5EF4-FFF2-40B4-BE49-F238E27FC236}">
                <a16:creationId xmlns:a16="http://schemas.microsoft.com/office/drawing/2014/main" id="{E0215BF2-D0E6-4079-A3BA-5ED21BF1174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38659" y="5403989"/>
            <a:ext cx="2238376" cy="192405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0DB9A1A2-A9B2-45AC-8A92-A884BE81A567}"/>
              </a:ext>
            </a:extLst>
          </p:cNvPr>
          <p:cNvSpPr txBox="1"/>
          <p:nvPr/>
        </p:nvSpPr>
        <p:spPr>
          <a:xfrm>
            <a:off x="303492" y="235752"/>
            <a:ext cx="2514600" cy="579518"/>
          </a:xfrm>
          <a:custGeom>
            <a:avLst/>
            <a:gdLst>
              <a:gd name="connsiteX0" fmla="*/ 0 w 2514600"/>
              <a:gd name="connsiteY0" fmla="*/ 0 h 579518"/>
              <a:gd name="connsiteX1" fmla="*/ 452628 w 2514600"/>
              <a:gd name="connsiteY1" fmla="*/ 0 h 579518"/>
              <a:gd name="connsiteX2" fmla="*/ 1005840 w 2514600"/>
              <a:gd name="connsiteY2" fmla="*/ 0 h 579518"/>
              <a:gd name="connsiteX3" fmla="*/ 1508760 w 2514600"/>
              <a:gd name="connsiteY3" fmla="*/ 0 h 579518"/>
              <a:gd name="connsiteX4" fmla="*/ 1961388 w 2514600"/>
              <a:gd name="connsiteY4" fmla="*/ 0 h 579518"/>
              <a:gd name="connsiteX5" fmla="*/ 2514600 w 2514600"/>
              <a:gd name="connsiteY5" fmla="*/ 0 h 579518"/>
              <a:gd name="connsiteX6" fmla="*/ 2514600 w 2514600"/>
              <a:gd name="connsiteY6" fmla="*/ 579518 h 579518"/>
              <a:gd name="connsiteX7" fmla="*/ 2087118 w 2514600"/>
              <a:gd name="connsiteY7" fmla="*/ 579518 h 579518"/>
              <a:gd name="connsiteX8" fmla="*/ 1634490 w 2514600"/>
              <a:gd name="connsiteY8" fmla="*/ 579518 h 579518"/>
              <a:gd name="connsiteX9" fmla="*/ 1081278 w 2514600"/>
              <a:gd name="connsiteY9" fmla="*/ 579518 h 579518"/>
              <a:gd name="connsiteX10" fmla="*/ 528066 w 2514600"/>
              <a:gd name="connsiteY10" fmla="*/ 579518 h 579518"/>
              <a:gd name="connsiteX11" fmla="*/ 0 w 2514600"/>
              <a:gd name="connsiteY11" fmla="*/ 579518 h 579518"/>
              <a:gd name="connsiteX12" fmla="*/ 0 w 2514600"/>
              <a:gd name="connsiteY12" fmla="*/ 0 h 579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514600" h="579518" fill="none" extrusionOk="0">
                <a:moveTo>
                  <a:pt x="0" y="0"/>
                </a:moveTo>
                <a:cubicBezTo>
                  <a:pt x="181048" y="-6866"/>
                  <a:pt x="281267" y="17740"/>
                  <a:pt x="452628" y="0"/>
                </a:cubicBezTo>
                <a:cubicBezTo>
                  <a:pt x="623989" y="-17740"/>
                  <a:pt x="729711" y="52245"/>
                  <a:pt x="1005840" y="0"/>
                </a:cubicBezTo>
                <a:cubicBezTo>
                  <a:pt x="1281969" y="-52245"/>
                  <a:pt x="1265645" y="42351"/>
                  <a:pt x="1508760" y="0"/>
                </a:cubicBezTo>
                <a:cubicBezTo>
                  <a:pt x="1751875" y="-42351"/>
                  <a:pt x="1820153" y="26472"/>
                  <a:pt x="1961388" y="0"/>
                </a:cubicBezTo>
                <a:cubicBezTo>
                  <a:pt x="2102623" y="-26472"/>
                  <a:pt x="2395539" y="63165"/>
                  <a:pt x="2514600" y="0"/>
                </a:cubicBezTo>
                <a:cubicBezTo>
                  <a:pt x="2545092" y="269421"/>
                  <a:pt x="2473864" y="392383"/>
                  <a:pt x="2514600" y="579518"/>
                </a:cubicBezTo>
                <a:cubicBezTo>
                  <a:pt x="2327469" y="621187"/>
                  <a:pt x="2252418" y="556860"/>
                  <a:pt x="2087118" y="579518"/>
                </a:cubicBezTo>
                <a:cubicBezTo>
                  <a:pt x="1921818" y="602176"/>
                  <a:pt x="1763999" y="561170"/>
                  <a:pt x="1634490" y="579518"/>
                </a:cubicBezTo>
                <a:cubicBezTo>
                  <a:pt x="1504981" y="597866"/>
                  <a:pt x="1357008" y="562148"/>
                  <a:pt x="1081278" y="579518"/>
                </a:cubicBezTo>
                <a:cubicBezTo>
                  <a:pt x="805548" y="596888"/>
                  <a:pt x="746612" y="544070"/>
                  <a:pt x="528066" y="579518"/>
                </a:cubicBezTo>
                <a:cubicBezTo>
                  <a:pt x="309520" y="614966"/>
                  <a:pt x="220833" y="564387"/>
                  <a:pt x="0" y="579518"/>
                </a:cubicBezTo>
                <a:cubicBezTo>
                  <a:pt x="-55038" y="365732"/>
                  <a:pt x="60287" y="130875"/>
                  <a:pt x="0" y="0"/>
                </a:cubicBezTo>
                <a:close/>
              </a:path>
              <a:path w="2514600" h="579518" stroke="0" extrusionOk="0">
                <a:moveTo>
                  <a:pt x="0" y="0"/>
                </a:moveTo>
                <a:cubicBezTo>
                  <a:pt x="157126" y="-8224"/>
                  <a:pt x="275920" y="48607"/>
                  <a:pt x="477774" y="0"/>
                </a:cubicBezTo>
                <a:cubicBezTo>
                  <a:pt x="679628" y="-48607"/>
                  <a:pt x="832798" y="24989"/>
                  <a:pt x="1030986" y="0"/>
                </a:cubicBezTo>
                <a:cubicBezTo>
                  <a:pt x="1229174" y="-24989"/>
                  <a:pt x="1310533" y="23548"/>
                  <a:pt x="1584198" y="0"/>
                </a:cubicBezTo>
                <a:cubicBezTo>
                  <a:pt x="1857863" y="-23548"/>
                  <a:pt x="1927013" y="12247"/>
                  <a:pt x="2036826" y="0"/>
                </a:cubicBezTo>
                <a:cubicBezTo>
                  <a:pt x="2146639" y="-12247"/>
                  <a:pt x="2330425" y="3250"/>
                  <a:pt x="2514600" y="0"/>
                </a:cubicBezTo>
                <a:cubicBezTo>
                  <a:pt x="2560585" y="248644"/>
                  <a:pt x="2490517" y="358842"/>
                  <a:pt x="2514600" y="579518"/>
                </a:cubicBezTo>
                <a:cubicBezTo>
                  <a:pt x="2377271" y="615094"/>
                  <a:pt x="2275219" y="546926"/>
                  <a:pt x="2036826" y="579518"/>
                </a:cubicBezTo>
                <a:cubicBezTo>
                  <a:pt x="1798433" y="612110"/>
                  <a:pt x="1730747" y="519873"/>
                  <a:pt x="1483614" y="579518"/>
                </a:cubicBezTo>
                <a:cubicBezTo>
                  <a:pt x="1236481" y="639163"/>
                  <a:pt x="1069158" y="568822"/>
                  <a:pt x="930402" y="579518"/>
                </a:cubicBezTo>
                <a:cubicBezTo>
                  <a:pt x="791646" y="590214"/>
                  <a:pt x="457589" y="469086"/>
                  <a:pt x="0" y="579518"/>
                </a:cubicBezTo>
                <a:cubicBezTo>
                  <a:pt x="-8958" y="346352"/>
                  <a:pt x="27070" y="130772"/>
                  <a:pt x="0" y="0"/>
                </a:cubicBez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1218447764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Ôn tập </a:t>
            </a:r>
            <a:r>
              <a:rPr lang="vi-VN" sz="28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 cũ.</a:t>
            </a:r>
            <a:endParaRPr lang="en-US" sz="28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3441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" dur="1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6E5A4"/>
                                      </p:to>
                                    </p:animClr>
                                    <p:set>
                                      <p:cBhvr>
                                        <p:cTn id="9" dur="1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" dur="1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Freeform: Shape 108">
            <a:extLst>
              <a:ext uri="{FF2B5EF4-FFF2-40B4-BE49-F238E27FC236}">
                <a16:creationId xmlns:a16="http://schemas.microsoft.com/office/drawing/2014/main" id="{747255C7-9754-4CC0-97DD-59471A310752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83ACBC5A-D9AB-4CAC-9A2F-64032BEB5D02}"/>
              </a:ext>
            </a:extLst>
          </p:cNvPr>
          <p:cNvGrpSpPr/>
          <p:nvPr/>
        </p:nvGrpSpPr>
        <p:grpSpPr>
          <a:xfrm>
            <a:off x="473867" y="499691"/>
            <a:ext cx="11263316" cy="2764447"/>
            <a:chOff x="228600" y="1215292"/>
            <a:chExt cx="5486400" cy="2106244"/>
          </a:xfrm>
        </p:grpSpPr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7946F5BB-D1A5-458B-B1AF-8D78F975D092}"/>
                </a:ext>
              </a:extLst>
            </p:cNvPr>
            <p:cNvCxnSpPr/>
            <p:nvPr/>
          </p:nvCxnSpPr>
          <p:spPr>
            <a:xfrm>
              <a:off x="228600" y="12152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127BF132-2BD6-4AB1-9C96-3F8D8191BC00}"/>
                </a:ext>
              </a:extLst>
            </p:cNvPr>
            <p:cNvCxnSpPr/>
            <p:nvPr/>
          </p:nvCxnSpPr>
          <p:spPr>
            <a:xfrm>
              <a:off x="228600" y="15161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E5EC9C41-D5DB-462F-8555-BAA314C15570}"/>
                </a:ext>
              </a:extLst>
            </p:cNvPr>
            <p:cNvCxnSpPr/>
            <p:nvPr/>
          </p:nvCxnSpPr>
          <p:spPr>
            <a:xfrm>
              <a:off x="228600" y="18170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887CF59B-3E4B-4F24-8AFB-D4F1ED1CD07B}"/>
                </a:ext>
              </a:extLst>
            </p:cNvPr>
            <p:cNvCxnSpPr/>
            <p:nvPr/>
          </p:nvCxnSpPr>
          <p:spPr>
            <a:xfrm>
              <a:off x="228600" y="24188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31F03266-F712-46F3-9FA0-286BB50D5A7D}"/>
                </a:ext>
              </a:extLst>
            </p:cNvPr>
            <p:cNvCxnSpPr/>
            <p:nvPr/>
          </p:nvCxnSpPr>
          <p:spPr>
            <a:xfrm>
              <a:off x="228600" y="30206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266DE684-67F3-4B1C-B664-1D6C717C027E}"/>
                </a:ext>
              </a:extLst>
            </p:cNvPr>
            <p:cNvCxnSpPr/>
            <p:nvPr/>
          </p:nvCxnSpPr>
          <p:spPr>
            <a:xfrm>
              <a:off x="228600" y="21179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62AA9644-C16C-44BD-999E-711F962F883A}"/>
                </a:ext>
              </a:extLst>
            </p:cNvPr>
            <p:cNvCxnSpPr/>
            <p:nvPr/>
          </p:nvCxnSpPr>
          <p:spPr>
            <a:xfrm>
              <a:off x="228600" y="27197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>
              <a:extLst>
                <a:ext uri="{FF2B5EF4-FFF2-40B4-BE49-F238E27FC236}">
                  <a16:creationId xmlns:a16="http://schemas.microsoft.com/office/drawing/2014/main" id="{5CC01AA4-58E6-4230-8D2F-52EF4C248329}"/>
                </a:ext>
              </a:extLst>
            </p:cNvPr>
            <p:cNvCxnSpPr/>
            <p:nvPr/>
          </p:nvCxnSpPr>
          <p:spPr>
            <a:xfrm>
              <a:off x="228600" y="33215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E8EC2EC8-0FB0-4B0C-8795-18741921C3DD}"/>
              </a:ext>
            </a:extLst>
          </p:cNvPr>
          <p:cNvGrpSpPr/>
          <p:nvPr/>
        </p:nvGrpSpPr>
        <p:grpSpPr>
          <a:xfrm rot="5400000">
            <a:off x="1740696" y="-661991"/>
            <a:ext cx="3200396" cy="5133979"/>
            <a:chOff x="381000" y="1066800"/>
            <a:chExt cx="5486400" cy="3911600"/>
          </a:xfrm>
        </p:grpSpPr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226E1580-7AD2-4E28-BB09-97D4AB0746B7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086800FC-5276-41AF-A9BD-8F48C0A08A7A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2E3D131A-E226-4E32-9058-92F37CEF8971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D4D167C8-BEB3-44BE-B272-2D3255B37228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D22C0D67-ED0A-4579-80DE-31D702B8E1E1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A9F25C9E-1A22-41DB-B350-004BDE7E6CFE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40853DFA-9345-40D5-8BAE-1E60366CB86E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C33BF82A-B477-4091-A4F8-9F0D29CAE752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8847E70A-E497-4954-A94D-26C266A99783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386FAD20-E40D-4F75-9DA1-A242446006B9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F83ABB58-6B47-415D-B367-DD3AD9912EF1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5411C919-8598-4B05-9FC9-41F4994D0BF4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A9D745F8-957D-49D0-B9B4-63A36F7DF860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28099110-71D2-460A-8CD7-D6A8F34A269D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55E8A5B6-7FE5-4308-B55E-BC0FBA6954D3}"/>
              </a:ext>
            </a:extLst>
          </p:cNvPr>
          <p:cNvGrpSpPr/>
          <p:nvPr/>
        </p:nvGrpSpPr>
        <p:grpSpPr>
          <a:xfrm rot="5400000">
            <a:off x="7249474" y="-661991"/>
            <a:ext cx="3200396" cy="5133979"/>
            <a:chOff x="381000" y="1066800"/>
            <a:chExt cx="5486400" cy="3911600"/>
          </a:xfrm>
        </p:grpSpPr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8769B658-F44C-48AE-AF8B-020688EE8614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D5C6B514-122B-49FD-95FA-E77E69F4D6FB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A6C37E4E-B620-490D-B4B7-D8A357B2F791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64C2FBA9-294E-487D-8165-C40878462298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A3691937-AE52-4EDA-B573-8B45E784C4FB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4473C74C-A14E-4FEB-9EAD-0F07F3D904F0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BED6A30F-1041-4049-AD89-725A5996B303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5D475D4F-0C1D-48A3-ABC6-74FC91D8777A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C0114A83-F91D-46B9-9C1D-FFF8185C7409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F547FAF4-775C-438F-88A8-5ED7810A5AC9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15469430-BC22-4DE2-B6A3-BF8420D8139A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>
              <a:extLst>
                <a:ext uri="{FF2B5EF4-FFF2-40B4-BE49-F238E27FC236}">
                  <a16:creationId xmlns:a16="http://schemas.microsoft.com/office/drawing/2014/main" id="{07416DB2-585C-4519-B6A0-ADE3862FC808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>
              <a:extLst>
                <a:ext uri="{FF2B5EF4-FFF2-40B4-BE49-F238E27FC236}">
                  <a16:creationId xmlns:a16="http://schemas.microsoft.com/office/drawing/2014/main" id="{B77904D6-64D5-4DCF-9ADA-0D07C9DD6EF8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625B3FB1-E06D-447A-A41B-C2935ABE7774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Freeform: Shape 58">
            <a:extLst>
              <a:ext uri="{FF2B5EF4-FFF2-40B4-BE49-F238E27FC236}">
                <a16:creationId xmlns:a16="http://schemas.microsoft.com/office/drawing/2014/main" id="{521477AB-2A7D-4B1D-A43C-579E94E1D606}"/>
              </a:ext>
            </a:extLst>
          </p:cNvPr>
          <p:cNvSpPr/>
          <p:nvPr/>
        </p:nvSpPr>
        <p:spPr>
          <a:xfrm>
            <a:off x="1557740" y="891075"/>
            <a:ext cx="2366472" cy="791695"/>
          </a:xfrm>
          <a:custGeom>
            <a:avLst/>
            <a:gdLst>
              <a:gd name="connsiteX0" fmla="*/ 1202581 w 1803025"/>
              <a:gd name="connsiteY0" fmla="*/ 0 h 603196"/>
              <a:gd name="connsiteX1" fmla="*/ 1803025 w 1803025"/>
              <a:gd name="connsiteY1" fmla="*/ 603196 h 603196"/>
              <a:gd name="connsiteX2" fmla="*/ 0 w 1803025"/>
              <a:gd name="connsiteY2" fmla="*/ 2397 h 603196"/>
              <a:gd name="connsiteX3" fmla="*/ 1202581 w 1803025"/>
              <a:gd name="connsiteY3" fmla="*/ 0 h 603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03025" h="603196">
                <a:moveTo>
                  <a:pt x="1202581" y="0"/>
                </a:moveTo>
                <a:lnTo>
                  <a:pt x="1803025" y="603196"/>
                </a:lnTo>
                <a:lnTo>
                  <a:pt x="0" y="2397"/>
                </a:lnTo>
                <a:lnTo>
                  <a:pt x="1202581" y="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0" name="Manhr 1">
            <a:extLst>
              <a:ext uri="{FF2B5EF4-FFF2-40B4-BE49-F238E27FC236}">
                <a16:creationId xmlns:a16="http://schemas.microsoft.com/office/drawing/2014/main" id="{197A068E-2F92-4007-8AD6-2DD8240BDAD2}"/>
              </a:ext>
            </a:extLst>
          </p:cNvPr>
          <p:cNvSpPr/>
          <p:nvPr/>
        </p:nvSpPr>
        <p:spPr>
          <a:xfrm>
            <a:off x="1162814" y="891075"/>
            <a:ext cx="3554294" cy="1579693"/>
          </a:xfrm>
          <a:custGeom>
            <a:avLst/>
            <a:gdLst>
              <a:gd name="connsiteX0" fmla="*/ 304980 w 2708031"/>
              <a:gd name="connsiteY0" fmla="*/ 0 h 1203575"/>
              <a:gd name="connsiteX1" fmla="*/ 2108005 w 2708031"/>
              <a:gd name="connsiteY1" fmla="*/ 600799 h 1203575"/>
              <a:gd name="connsiteX2" fmla="*/ 2708031 w 2708031"/>
              <a:gd name="connsiteY2" fmla="*/ 1203575 h 1203575"/>
              <a:gd name="connsiteX3" fmla="*/ 0 w 2708031"/>
              <a:gd name="connsiteY3" fmla="*/ 1203575 h 1203575"/>
              <a:gd name="connsiteX4" fmla="*/ 299779 w 2708031"/>
              <a:gd name="connsiteY4" fmla="*/ 10 h 1203575"/>
              <a:gd name="connsiteX5" fmla="*/ 304980 w 2708031"/>
              <a:gd name="connsiteY5" fmla="*/ 0 h 1203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08031" h="1203575">
                <a:moveTo>
                  <a:pt x="304980" y="0"/>
                </a:moveTo>
                <a:lnTo>
                  <a:pt x="2108005" y="600799"/>
                </a:lnTo>
                <a:lnTo>
                  <a:pt x="2708031" y="1203575"/>
                </a:lnTo>
                <a:lnTo>
                  <a:pt x="0" y="1203575"/>
                </a:lnTo>
                <a:lnTo>
                  <a:pt x="299779" y="10"/>
                </a:lnTo>
                <a:lnTo>
                  <a:pt x="304980" y="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73D277E9-0487-4E42-A6CD-C570CCE6A6D1}"/>
              </a:ext>
            </a:extLst>
          </p:cNvPr>
          <p:cNvSpPr txBox="1"/>
          <p:nvPr/>
        </p:nvSpPr>
        <p:spPr>
          <a:xfrm>
            <a:off x="1303343" y="56125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19D25C1B-99B3-4050-9003-67873DE5F61C}"/>
              </a:ext>
            </a:extLst>
          </p:cNvPr>
          <p:cNvSpPr txBox="1"/>
          <p:nvPr/>
        </p:nvSpPr>
        <p:spPr>
          <a:xfrm>
            <a:off x="3198162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C621DAF1-2A2A-4AEB-BB8A-48F170F63C2C}"/>
              </a:ext>
            </a:extLst>
          </p:cNvPr>
          <p:cNvSpPr txBox="1"/>
          <p:nvPr/>
        </p:nvSpPr>
        <p:spPr>
          <a:xfrm>
            <a:off x="4800164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2EF782BE-C73E-4ABB-818B-2A32DD72BBC5}"/>
              </a:ext>
            </a:extLst>
          </p:cNvPr>
          <p:cNvSpPr txBox="1"/>
          <p:nvPr/>
        </p:nvSpPr>
        <p:spPr>
          <a:xfrm>
            <a:off x="890951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117D295E-3E02-4745-8F51-705CB1BA2E0A}"/>
              </a:ext>
            </a:extLst>
          </p:cNvPr>
          <p:cNvSpPr txBox="1"/>
          <p:nvPr/>
        </p:nvSpPr>
        <p:spPr>
          <a:xfrm>
            <a:off x="1631014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C53C14B0-435C-4E5A-9895-4AA2032DFC57}"/>
              </a:ext>
            </a:extLst>
          </p:cNvPr>
          <p:cNvCxnSpPr>
            <a:cxnSpLocks/>
          </p:cNvCxnSpPr>
          <p:nvPr/>
        </p:nvCxnSpPr>
        <p:spPr>
          <a:xfrm>
            <a:off x="1559534" y="891075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 66">
            <a:extLst>
              <a:ext uri="{FF2B5EF4-FFF2-40B4-BE49-F238E27FC236}">
                <a16:creationId xmlns:a16="http://schemas.microsoft.com/office/drawing/2014/main" id="{61E79C16-F310-4184-915F-3EAD857F544B}"/>
              </a:ext>
            </a:extLst>
          </p:cNvPr>
          <p:cNvSpPr/>
          <p:nvPr/>
        </p:nvSpPr>
        <p:spPr>
          <a:xfrm>
            <a:off x="1559534" y="2370755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7FE17503-7B05-4EDE-9830-29D3BF63BE53}"/>
              </a:ext>
            </a:extLst>
          </p:cNvPr>
          <p:cNvSpPr txBox="1"/>
          <p:nvPr/>
        </p:nvSpPr>
        <p:spPr>
          <a:xfrm>
            <a:off x="4021887" y="129599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5" name="Tứ giác gốc">
            <a:extLst>
              <a:ext uri="{FF2B5EF4-FFF2-40B4-BE49-F238E27FC236}">
                <a16:creationId xmlns:a16="http://schemas.microsoft.com/office/drawing/2014/main" id="{BB4F7D40-F6C5-4983-8713-B9779A5FB891}"/>
              </a:ext>
            </a:extLst>
          </p:cNvPr>
          <p:cNvSpPr/>
          <p:nvPr/>
        </p:nvSpPr>
        <p:spPr>
          <a:xfrm>
            <a:off x="7474892" y="891075"/>
            <a:ext cx="3554294" cy="1582840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20">
                <a:moveTo>
                  <a:pt x="1107" y="20"/>
                </a:moveTo>
                <a:lnTo>
                  <a:pt x="5567" y="0"/>
                </a:lnTo>
                <a:lnTo>
                  <a:pt x="10000" y="10020"/>
                </a:lnTo>
                <a:lnTo>
                  <a:pt x="0" y="10020"/>
                </a:lnTo>
                <a:lnTo>
                  <a:pt x="1107" y="2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C93965D-932F-4C5B-8F13-7B02215333C8}"/>
              </a:ext>
            </a:extLst>
          </p:cNvPr>
          <p:cNvSpPr txBox="1"/>
          <p:nvPr/>
        </p:nvSpPr>
        <p:spPr>
          <a:xfrm>
            <a:off x="7557078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AAC7948-05D9-439C-9542-78458278E0C7}"/>
              </a:ext>
            </a:extLst>
          </p:cNvPr>
          <p:cNvSpPr txBox="1"/>
          <p:nvPr/>
        </p:nvSpPr>
        <p:spPr>
          <a:xfrm>
            <a:off x="9511554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6B7F2EE-696F-4BF6-A648-DA4E7A38EE9B}"/>
              </a:ext>
            </a:extLst>
          </p:cNvPr>
          <p:cNvSpPr txBox="1"/>
          <p:nvPr/>
        </p:nvSpPr>
        <p:spPr>
          <a:xfrm>
            <a:off x="11112242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00EC12A-1E2F-4C5C-B43B-53A7666D0BBB}"/>
              </a:ext>
            </a:extLst>
          </p:cNvPr>
          <p:cNvSpPr txBox="1"/>
          <p:nvPr/>
        </p:nvSpPr>
        <p:spPr>
          <a:xfrm>
            <a:off x="7246443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910D683-2A86-40A8-A2AC-7354E13DBEF8}"/>
              </a:ext>
            </a:extLst>
          </p:cNvPr>
          <p:cNvSpPr txBox="1"/>
          <p:nvPr/>
        </p:nvSpPr>
        <p:spPr>
          <a:xfrm>
            <a:off x="7943092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9475A60-883C-4BFC-987F-CD8162CC851D}"/>
              </a:ext>
            </a:extLst>
          </p:cNvPr>
          <p:cNvCxnSpPr>
            <a:cxnSpLocks/>
          </p:cNvCxnSpPr>
          <p:nvPr/>
        </p:nvCxnSpPr>
        <p:spPr>
          <a:xfrm>
            <a:off x="7871612" y="891075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38A76853-3F8C-43AB-9D88-7648B6298D9E}"/>
              </a:ext>
            </a:extLst>
          </p:cNvPr>
          <p:cNvSpPr/>
          <p:nvPr/>
        </p:nvSpPr>
        <p:spPr>
          <a:xfrm>
            <a:off x="7871612" y="2370755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23BF009-C9EE-470B-AC4C-0330837B2D77}"/>
              </a:ext>
            </a:extLst>
          </p:cNvPr>
          <p:cNvSpPr txBox="1"/>
          <p:nvPr/>
        </p:nvSpPr>
        <p:spPr>
          <a:xfrm>
            <a:off x="10297351" y="1339253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pic>
        <p:nvPicPr>
          <p:cNvPr id="108" name="图片 26">
            <a:extLst>
              <a:ext uri="{FF2B5EF4-FFF2-40B4-BE49-F238E27FC236}">
                <a16:creationId xmlns:a16="http://schemas.microsoft.com/office/drawing/2014/main" id="{82074167-5AA8-4948-B114-403FD0D3C1F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9798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8E6F6"/>
                                      </p:to>
                                    </p:animClr>
                                    <p:set>
                                      <p:cBhvr>
                                        <p:cTn id="3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 animBg="1"/>
      <p:bldP spid="61" grpId="0"/>
      <p:bldP spid="62" grpId="0"/>
      <p:bldP spid="63" grpId="0"/>
      <p:bldP spid="64" grpId="0"/>
      <p:bldP spid="65" grpId="0"/>
      <p:bldP spid="67" grpId="0" animBg="1"/>
      <p:bldP spid="6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Freeform: Shape 76">
            <a:extLst>
              <a:ext uri="{FF2B5EF4-FFF2-40B4-BE49-F238E27FC236}">
                <a16:creationId xmlns:a16="http://schemas.microsoft.com/office/drawing/2014/main" id="{44FE715E-4573-47E0-A4F5-3FCA1B75959A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43" name="图片 26">
            <a:extLst>
              <a:ext uri="{FF2B5EF4-FFF2-40B4-BE49-F238E27FC236}">
                <a16:creationId xmlns:a16="http://schemas.microsoft.com/office/drawing/2014/main" id="{9A3AD1E5-D5DF-41B3-8A24-8670DC2641E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5396092"/>
            <a:ext cx="12202107" cy="1868002"/>
          </a:xfrm>
          <a:prstGeom prst="rect">
            <a:avLst/>
          </a:prstGeom>
        </p:spPr>
      </p:pic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8B3E11ED-7684-4757-BB1F-51415D0E0F11}"/>
              </a:ext>
            </a:extLst>
          </p:cNvPr>
          <p:cNvSpPr/>
          <p:nvPr/>
        </p:nvSpPr>
        <p:spPr>
          <a:xfrm>
            <a:off x="3974202" y="4799859"/>
            <a:ext cx="4483998" cy="984853"/>
          </a:xfrm>
          <a:prstGeom prst="roundRect">
            <a:avLst>
              <a:gd name="adj" fmla="val 9524"/>
            </a:avLst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4" name="Group 93">
            <a:extLst>
              <a:ext uri="{FF2B5EF4-FFF2-40B4-BE49-F238E27FC236}">
                <a16:creationId xmlns:a16="http://schemas.microsoft.com/office/drawing/2014/main" id="{FC8A0F14-E16F-49A2-BD94-E25D52CE58E3}"/>
              </a:ext>
            </a:extLst>
          </p:cNvPr>
          <p:cNvGrpSpPr/>
          <p:nvPr/>
        </p:nvGrpSpPr>
        <p:grpSpPr>
          <a:xfrm>
            <a:off x="473867" y="499691"/>
            <a:ext cx="11263316" cy="2764447"/>
            <a:chOff x="228600" y="1215292"/>
            <a:chExt cx="5486400" cy="2106244"/>
          </a:xfrm>
        </p:grpSpPr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3A501F2C-E978-4867-9D1F-206CF26E058D}"/>
                </a:ext>
              </a:extLst>
            </p:cNvPr>
            <p:cNvCxnSpPr/>
            <p:nvPr/>
          </p:nvCxnSpPr>
          <p:spPr>
            <a:xfrm>
              <a:off x="228600" y="12152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2F74DAD8-4DE2-48E7-AA18-15198A4F22C5}"/>
                </a:ext>
              </a:extLst>
            </p:cNvPr>
            <p:cNvCxnSpPr/>
            <p:nvPr/>
          </p:nvCxnSpPr>
          <p:spPr>
            <a:xfrm>
              <a:off x="228600" y="15161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71E936AE-A172-4C98-AFB6-15F949376B46}"/>
                </a:ext>
              </a:extLst>
            </p:cNvPr>
            <p:cNvCxnSpPr/>
            <p:nvPr/>
          </p:nvCxnSpPr>
          <p:spPr>
            <a:xfrm>
              <a:off x="228600" y="18170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C94F9CBC-B049-4298-9C95-3D86B8537B09}"/>
                </a:ext>
              </a:extLst>
            </p:cNvPr>
            <p:cNvCxnSpPr/>
            <p:nvPr/>
          </p:nvCxnSpPr>
          <p:spPr>
            <a:xfrm>
              <a:off x="228600" y="24188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C0042A1E-4BD7-44F5-A793-1C93121DBCDC}"/>
                </a:ext>
              </a:extLst>
            </p:cNvPr>
            <p:cNvCxnSpPr/>
            <p:nvPr/>
          </p:nvCxnSpPr>
          <p:spPr>
            <a:xfrm>
              <a:off x="228600" y="30206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38856EF8-F3B3-45BE-8F81-B62ACF386F73}"/>
                </a:ext>
              </a:extLst>
            </p:cNvPr>
            <p:cNvCxnSpPr/>
            <p:nvPr/>
          </p:nvCxnSpPr>
          <p:spPr>
            <a:xfrm>
              <a:off x="228600" y="21179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>
              <a:extLst>
                <a:ext uri="{FF2B5EF4-FFF2-40B4-BE49-F238E27FC236}">
                  <a16:creationId xmlns:a16="http://schemas.microsoft.com/office/drawing/2014/main" id="{9ED6FD73-CC58-464A-82E7-0A5988108C3C}"/>
                </a:ext>
              </a:extLst>
            </p:cNvPr>
            <p:cNvCxnSpPr/>
            <p:nvPr/>
          </p:nvCxnSpPr>
          <p:spPr>
            <a:xfrm>
              <a:off x="228600" y="27197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>
              <a:extLst>
                <a:ext uri="{FF2B5EF4-FFF2-40B4-BE49-F238E27FC236}">
                  <a16:creationId xmlns:a16="http://schemas.microsoft.com/office/drawing/2014/main" id="{A538A3CB-7E60-45DE-88CD-23C7EDC8AC77}"/>
                </a:ext>
              </a:extLst>
            </p:cNvPr>
            <p:cNvCxnSpPr/>
            <p:nvPr/>
          </p:nvCxnSpPr>
          <p:spPr>
            <a:xfrm>
              <a:off x="228600" y="33215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FAFE9B23-A48D-44E4-8019-3DD8E748F4F5}"/>
              </a:ext>
            </a:extLst>
          </p:cNvPr>
          <p:cNvGrpSpPr/>
          <p:nvPr/>
        </p:nvGrpSpPr>
        <p:grpSpPr>
          <a:xfrm rot="5400000">
            <a:off x="1740696" y="-661991"/>
            <a:ext cx="3200396" cy="5133979"/>
            <a:chOff x="381000" y="1066800"/>
            <a:chExt cx="5486400" cy="3911600"/>
          </a:xfrm>
        </p:grpSpPr>
        <p:cxnSp>
          <p:nvCxnSpPr>
            <p:cNvPr id="111" name="Straight Connector 110">
              <a:extLst>
                <a:ext uri="{FF2B5EF4-FFF2-40B4-BE49-F238E27FC236}">
                  <a16:creationId xmlns:a16="http://schemas.microsoft.com/office/drawing/2014/main" id="{7D31172B-6793-4C65-B940-6EF16E589D16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>
              <a:extLst>
                <a:ext uri="{FF2B5EF4-FFF2-40B4-BE49-F238E27FC236}">
                  <a16:creationId xmlns:a16="http://schemas.microsoft.com/office/drawing/2014/main" id="{2AFCC9A6-32D2-4A60-B129-302527F8CBB5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>
              <a:extLst>
                <a:ext uri="{FF2B5EF4-FFF2-40B4-BE49-F238E27FC236}">
                  <a16:creationId xmlns:a16="http://schemas.microsoft.com/office/drawing/2014/main" id="{B9C9F942-CED7-4F0B-BDDF-D033F7CD4613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>
              <a:extLst>
                <a:ext uri="{FF2B5EF4-FFF2-40B4-BE49-F238E27FC236}">
                  <a16:creationId xmlns:a16="http://schemas.microsoft.com/office/drawing/2014/main" id="{83322328-7C81-4F00-88E8-E37732FF81B9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>
              <a:extLst>
                <a:ext uri="{FF2B5EF4-FFF2-40B4-BE49-F238E27FC236}">
                  <a16:creationId xmlns:a16="http://schemas.microsoft.com/office/drawing/2014/main" id="{491DA164-C670-447F-A9AF-44A160BBD4C6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>
              <a:extLst>
                <a:ext uri="{FF2B5EF4-FFF2-40B4-BE49-F238E27FC236}">
                  <a16:creationId xmlns:a16="http://schemas.microsoft.com/office/drawing/2014/main" id="{E455D875-ABA0-4296-8FE3-6FF9F52C042A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>
              <a:extLst>
                <a:ext uri="{FF2B5EF4-FFF2-40B4-BE49-F238E27FC236}">
                  <a16:creationId xmlns:a16="http://schemas.microsoft.com/office/drawing/2014/main" id="{BAF65263-3FE4-429D-A07F-858A7A7DE930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>
              <a:extLst>
                <a:ext uri="{FF2B5EF4-FFF2-40B4-BE49-F238E27FC236}">
                  <a16:creationId xmlns:a16="http://schemas.microsoft.com/office/drawing/2014/main" id="{9DABBAC5-FAD5-4EC5-B163-27194C5B4680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>
              <a:extLst>
                <a:ext uri="{FF2B5EF4-FFF2-40B4-BE49-F238E27FC236}">
                  <a16:creationId xmlns:a16="http://schemas.microsoft.com/office/drawing/2014/main" id="{66AB0379-F701-406C-9445-E0E168C450C2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>
              <a:extLst>
                <a:ext uri="{FF2B5EF4-FFF2-40B4-BE49-F238E27FC236}">
                  <a16:creationId xmlns:a16="http://schemas.microsoft.com/office/drawing/2014/main" id="{A5390EDB-87E1-4926-99AE-5030DE3CFB73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>
              <a:extLst>
                <a:ext uri="{FF2B5EF4-FFF2-40B4-BE49-F238E27FC236}">
                  <a16:creationId xmlns:a16="http://schemas.microsoft.com/office/drawing/2014/main" id="{DC419675-BB06-44E8-8F0F-2EA91D070053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>
              <a:extLst>
                <a:ext uri="{FF2B5EF4-FFF2-40B4-BE49-F238E27FC236}">
                  <a16:creationId xmlns:a16="http://schemas.microsoft.com/office/drawing/2014/main" id="{7E9CCAAC-A3A9-445A-BB72-276CB6844F31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>
              <a:extLst>
                <a:ext uri="{FF2B5EF4-FFF2-40B4-BE49-F238E27FC236}">
                  <a16:creationId xmlns:a16="http://schemas.microsoft.com/office/drawing/2014/main" id="{01221631-F711-4990-A6E2-6907B509C3E2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>
              <a:extLst>
                <a:ext uri="{FF2B5EF4-FFF2-40B4-BE49-F238E27FC236}">
                  <a16:creationId xmlns:a16="http://schemas.microsoft.com/office/drawing/2014/main" id="{6E7A3994-BB9F-4DD1-B88E-4D0A1524B567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E6FDEC04-6532-4DFE-B8A1-3A8E6D5CB917}"/>
              </a:ext>
            </a:extLst>
          </p:cNvPr>
          <p:cNvGrpSpPr/>
          <p:nvPr/>
        </p:nvGrpSpPr>
        <p:grpSpPr>
          <a:xfrm rot="5400000">
            <a:off x="7249474" y="-661991"/>
            <a:ext cx="3200396" cy="5133979"/>
            <a:chOff x="381000" y="1066800"/>
            <a:chExt cx="5486400" cy="3911600"/>
          </a:xfrm>
        </p:grpSpPr>
        <p:cxnSp>
          <p:nvCxnSpPr>
            <p:cNvPr id="126" name="Straight Connector 125">
              <a:extLst>
                <a:ext uri="{FF2B5EF4-FFF2-40B4-BE49-F238E27FC236}">
                  <a16:creationId xmlns:a16="http://schemas.microsoft.com/office/drawing/2014/main" id="{5C81D806-1A6B-4679-A88A-6DC846588819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>
              <a:extLst>
                <a:ext uri="{FF2B5EF4-FFF2-40B4-BE49-F238E27FC236}">
                  <a16:creationId xmlns:a16="http://schemas.microsoft.com/office/drawing/2014/main" id="{EA4643B9-B8FF-4D78-9EA1-41DF3B5E63A9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>
              <a:extLst>
                <a:ext uri="{FF2B5EF4-FFF2-40B4-BE49-F238E27FC236}">
                  <a16:creationId xmlns:a16="http://schemas.microsoft.com/office/drawing/2014/main" id="{3C2C7F33-F4CB-44EB-A9F7-AC84DD7B88DE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>
              <a:extLst>
                <a:ext uri="{FF2B5EF4-FFF2-40B4-BE49-F238E27FC236}">
                  <a16:creationId xmlns:a16="http://schemas.microsoft.com/office/drawing/2014/main" id="{4913DB58-CAF1-4733-9B31-BF251E01F5DC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>
              <a:extLst>
                <a:ext uri="{FF2B5EF4-FFF2-40B4-BE49-F238E27FC236}">
                  <a16:creationId xmlns:a16="http://schemas.microsoft.com/office/drawing/2014/main" id="{3A58A369-0645-4B33-9AC1-BE6F7183F007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>
              <a:extLst>
                <a:ext uri="{FF2B5EF4-FFF2-40B4-BE49-F238E27FC236}">
                  <a16:creationId xmlns:a16="http://schemas.microsoft.com/office/drawing/2014/main" id="{B00164C9-C566-48B5-BF28-98C424DC92F7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>
              <a:extLst>
                <a:ext uri="{FF2B5EF4-FFF2-40B4-BE49-F238E27FC236}">
                  <a16:creationId xmlns:a16="http://schemas.microsoft.com/office/drawing/2014/main" id="{C138AA65-936E-408E-9FE6-8F531ED98C35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>
              <a:extLst>
                <a:ext uri="{FF2B5EF4-FFF2-40B4-BE49-F238E27FC236}">
                  <a16:creationId xmlns:a16="http://schemas.microsoft.com/office/drawing/2014/main" id="{F2AD3174-118A-4CEB-96DD-B04EBDB718C5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>
              <a:extLst>
                <a:ext uri="{FF2B5EF4-FFF2-40B4-BE49-F238E27FC236}">
                  <a16:creationId xmlns:a16="http://schemas.microsoft.com/office/drawing/2014/main" id="{D4EF9818-5791-4D2E-A8B0-FCC8CBE151B0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>
              <a:extLst>
                <a:ext uri="{FF2B5EF4-FFF2-40B4-BE49-F238E27FC236}">
                  <a16:creationId xmlns:a16="http://schemas.microsoft.com/office/drawing/2014/main" id="{3741D245-1639-41F1-96AD-464F4D011CF2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>
              <a:extLst>
                <a:ext uri="{FF2B5EF4-FFF2-40B4-BE49-F238E27FC236}">
                  <a16:creationId xmlns:a16="http://schemas.microsoft.com/office/drawing/2014/main" id="{DA841970-B34A-4B91-98F8-0457D7D9B8A3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>
              <a:extLst>
                <a:ext uri="{FF2B5EF4-FFF2-40B4-BE49-F238E27FC236}">
                  <a16:creationId xmlns:a16="http://schemas.microsoft.com/office/drawing/2014/main" id="{03F92306-7794-4E65-816D-CC8FFD5EA452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>
              <a:extLst>
                <a:ext uri="{FF2B5EF4-FFF2-40B4-BE49-F238E27FC236}">
                  <a16:creationId xmlns:a16="http://schemas.microsoft.com/office/drawing/2014/main" id="{9F940024-F029-4700-896D-AEF721603173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>
              <a:extLst>
                <a:ext uri="{FF2B5EF4-FFF2-40B4-BE49-F238E27FC236}">
                  <a16:creationId xmlns:a16="http://schemas.microsoft.com/office/drawing/2014/main" id="{58931175-549B-4E36-BA29-E6EC1E770C13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Freeform: Shape 66">
            <a:extLst>
              <a:ext uri="{FF2B5EF4-FFF2-40B4-BE49-F238E27FC236}">
                <a16:creationId xmlns:a16="http://schemas.microsoft.com/office/drawing/2014/main" id="{C95E43D8-A2CF-46FC-AFA3-88A8588888A0}"/>
              </a:ext>
            </a:extLst>
          </p:cNvPr>
          <p:cNvSpPr/>
          <p:nvPr/>
        </p:nvSpPr>
        <p:spPr>
          <a:xfrm flipH="1" flipV="1">
            <a:off x="3927921" y="1692177"/>
            <a:ext cx="2366472" cy="791695"/>
          </a:xfrm>
          <a:custGeom>
            <a:avLst/>
            <a:gdLst>
              <a:gd name="connsiteX0" fmla="*/ 1202581 w 1803025"/>
              <a:gd name="connsiteY0" fmla="*/ 0 h 603196"/>
              <a:gd name="connsiteX1" fmla="*/ 1803025 w 1803025"/>
              <a:gd name="connsiteY1" fmla="*/ 603196 h 603196"/>
              <a:gd name="connsiteX2" fmla="*/ 0 w 1803025"/>
              <a:gd name="connsiteY2" fmla="*/ 2397 h 603196"/>
              <a:gd name="connsiteX3" fmla="*/ 1202581 w 1803025"/>
              <a:gd name="connsiteY3" fmla="*/ 0 h 603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03025" h="603196">
                <a:moveTo>
                  <a:pt x="1202581" y="0"/>
                </a:moveTo>
                <a:lnTo>
                  <a:pt x="1803025" y="603196"/>
                </a:lnTo>
                <a:lnTo>
                  <a:pt x="0" y="2397"/>
                </a:lnTo>
                <a:lnTo>
                  <a:pt x="1202581" y="0"/>
                </a:lnTo>
                <a:close/>
              </a:path>
            </a:pathLst>
          </a:custGeom>
          <a:solidFill>
            <a:srgbClr val="95DAF2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8" name="Manhr 1">
            <a:extLst>
              <a:ext uri="{FF2B5EF4-FFF2-40B4-BE49-F238E27FC236}">
                <a16:creationId xmlns:a16="http://schemas.microsoft.com/office/drawing/2014/main" id="{3D50DEDA-68F5-4728-8123-CF9F7275D8D4}"/>
              </a:ext>
            </a:extLst>
          </p:cNvPr>
          <p:cNvSpPr/>
          <p:nvPr/>
        </p:nvSpPr>
        <p:spPr>
          <a:xfrm>
            <a:off x="1168084" y="904179"/>
            <a:ext cx="3554294" cy="1579693"/>
          </a:xfrm>
          <a:custGeom>
            <a:avLst/>
            <a:gdLst>
              <a:gd name="connsiteX0" fmla="*/ 304980 w 2708031"/>
              <a:gd name="connsiteY0" fmla="*/ 0 h 1203575"/>
              <a:gd name="connsiteX1" fmla="*/ 2108005 w 2708031"/>
              <a:gd name="connsiteY1" fmla="*/ 600799 h 1203575"/>
              <a:gd name="connsiteX2" fmla="*/ 2708031 w 2708031"/>
              <a:gd name="connsiteY2" fmla="*/ 1203575 h 1203575"/>
              <a:gd name="connsiteX3" fmla="*/ 0 w 2708031"/>
              <a:gd name="connsiteY3" fmla="*/ 1203575 h 1203575"/>
              <a:gd name="connsiteX4" fmla="*/ 299779 w 2708031"/>
              <a:gd name="connsiteY4" fmla="*/ 10 h 1203575"/>
              <a:gd name="connsiteX5" fmla="*/ 304980 w 2708031"/>
              <a:gd name="connsiteY5" fmla="*/ 0 h 1203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08031" h="1203575">
                <a:moveTo>
                  <a:pt x="304980" y="0"/>
                </a:moveTo>
                <a:lnTo>
                  <a:pt x="2108005" y="600799"/>
                </a:lnTo>
                <a:lnTo>
                  <a:pt x="2708031" y="1203575"/>
                </a:lnTo>
                <a:lnTo>
                  <a:pt x="0" y="1203575"/>
                </a:lnTo>
                <a:lnTo>
                  <a:pt x="299779" y="10"/>
                </a:lnTo>
                <a:lnTo>
                  <a:pt x="30498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685372C0-E1F4-49C5-9309-AA64C41A90A4}"/>
              </a:ext>
            </a:extLst>
          </p:cNvPr>
          <p:cNvSpPr txBox="1"/>
          <p:nvPr/>
        </p:nvSpPr>
        <p:spPr>
          <a:xfrm>
            <a:off x="1285299" y="555340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8B72C2D6-A7FD-4478-AE27-C42EE1C34195}"/>
              </a:ext>
            </a:extLst>
          </p:cNvPr>
          <p:cNvSpPr txBox="1"/>
          <p:nvPr/>
        </p:nvSpPr>
        <p:spPr>
          <a:xfrm>
            <a:off x="4747351" y="2900683"/>
            <a:ext cx="38432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en-US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  <a:endParaRPr lang="en-US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BBCFC0C5-D9A1-4A8E-800A-4C3E15AE8155}"/>
              </a:ext>
            </a:extLst>
          </p:cNvPr>
          <p:cNvSpPr txBox="1"/>
          <p:nvPr/>
        </p:nvSpPr>
        <p:spPr>
          <a:xfrm>
            <a:off x="4805434" y="2514999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C5F2E32-179B-494C-B982-B7C748546AC8}"/>
              </a:ext>
            </a:extLst>
          </p:cNvPr>
          <p:cNvSpPr txBox="1"/>
          <p:nvPr/>
        </p:nvSpPr>
        <p:spPr>
          <a:xfrm>
            <a:off x="907552" y="253375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1B120B5C-9903-4D8F-84A0-7578F33A6C3D}"/>
              </a:ext>
            </a:extLst>
          </p:cNvPr>
          <p:cNvSpPr txBox="1"/>
          <p:nvPr/>
        </p:nvSpPr>
        <p:spPr>
          <a:xfrm>
            <a:off x="1636284" y="253375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53551A28-9CAD-480E-BE09-F3905B9F1420}"/>
              </a:ext>
            </a:extLst>
          </p:cNvPr>
          <p:cNvCxnSpPr>
            <a:cxnSpLocks/>
          </p:cNvCxnSpPr>
          <p:nvPr/>
        </p:nvCxnSpPr>
        <p:spPr>
          <a:xfrm>
            <a:off x="1564804" y="904179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ctangle 74">
            <a:extLst>
              <a:ext uri="{FF2B5EF4-FFF2-40B4-BE49-F238E27FC236}">
                <a16:creationId xmlns:a16="http://schemas.microsoft.com/office/drawing/2014/main" id="{5C19E55E-EA14-4D21-AB67-813E1FCE4E4C}"/>
              </a:ext>
            </a:extLst>
          </p:cNvPr>
          <p:cNvSpPr/>
          <p:nvPr/>
        </p:nvSpPr>
        <p:spPr>
          <a:xfrm>
            <a:off x="1564804" y="2383859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95FE26A4-BF82-4D5E-9057-1ED2EAED4646}"/>
              </a:ext>
            </a:extLst>
          </p:cNvPr>
          <p:cNvSpPr txBox="1"/>
          <p:nvPr/>
        </p:nvSpPr>
        <p:spPr>
          <a:xfrm>
            <a:off x="3974202" y="1333594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2594467A-EC30-4142-9B42-8F68E32FF63C}"/>
              </a:ext>
            </a:extLst>
          </p:cNvPr>
          <p:cNvSpPr txBox="1"/>
          <p:nvPr/>
        </p:nvSpPr>
        <p:spPr>
          <a:xfrm>
            <a:off x="6030750" y="251447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K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783DFD5D-5BB5-440E-8244-5F0C6A9F24FA}"/>
              </a:ext>
            </a:extLst>
          </p:cNvPr>
          <p:cNvSpPr txBox="1"/>
          <p:nvPr/>
        </p:nvSpPr>
        <p:spPr>
          <a:xfrm>
            <a:off x="5932114" y="2900683"/>
            <a:ext cx="38432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(A)</a:t>
            </a:r>
            <a:endParaRPr lang="en-US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2" name="Tứ giác gốc">
            <a:extLst>
              <a:ext uri="{FF2B5EF4-FFF2-40B4-BE49-F238E27FC236}">
                <a16:creationId xmlns:a16="http://schemas.microsoft.com/office/drawing/2014/main" id="{E0C2292C-1CC8-40DF-ACF4-81B7E3946E77}"/>
              </a:ext>
            </a:extLst>
          </p:cNvPr>
          <p:cNvSpPr/>
          <p:nvPr/>
        </p:nvSpPr>
        <p:spPr>
          <a:xfrm>
            <a:off x="7472917" y="897194"/>
            <a:ext cx="3554294" cy="1582840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20">
                <a:moveTo>
                  <a:pt x="1107" y="20"/>
                </a:moveTo>
                <a:lnTo>
                  <a:pt x="5567" y="0"/>
                </a:lnTo>
                <a:lnTo>
                  <a:pt x="10000" y="10020"/>
                </a:lnTo>
                <a:lnTo>
                  <a:pt x="0" y="10020"/>
                </a:lnTo>
                <a:lnTo>
                  <a:pt x="1107" y="2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579B5656-B9F3-413F-8CC0-6E0D8DC37425}"/>
              </a:ext>
            </a:extLst>
          </p:cNvPr>
          <p:cNvSpPr txBox="1"/>
          <p:nvPr/>
        </p:nvSpPr>
        <p:spPr>
          <a:xfrm>
            <a:off x="7555103" y="54048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608D7CEE-CB8B-44B9-8737-4D32A87E1618}"/>
              </a:ext>
            </a:extLst>
          </p:cNvPr>
          <p:cNvSpPr txBox="1"/>
          <p:nvPr/>
        </p:nvSpPr>
        <p:spPr>
          <a:xfrm>
            <a:off x="9509579" y="54048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0DAB2A03-8E9C-4014-817B-7C39622055A5}"/>
              </a:ext>
            </a:extLst>
          </p:cNvPr>
          <p:cNvSpPr txBox="1"/>
          <p:nvPr/>
        </p:nvSpPr>
        <p:spPr>
          <a:xfrm>
            <a:off x="11110267" y="249339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3B984AC3-96B0-4AA0-9526-9B52FBCEE3FF}"/>
              </a:ext>
            </a:extLst>
          </p:cNvPr>
          <p:cNvSpPr txBox="1"/>
          <p:nvPr/>
        </p:nvSpPr>
        <p:spPr>
          <a:xfrm>
            <a:off x="7225076" y="249339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94712178-C1CB-4168-8F82-1E00BFD1DCE8}"/>
              </a:ext>
            </a:extLst>
          </p:cNvPr>
          <p:cNvSpPr txBox="1"/>
          <p:nvPr/>
        </p:nvSpPr>
        <p:spPr>
          <a:xfrm>
            <a:off x="7910876" y="2520947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2FFAC5D0-08D0-45C8-B941-AB6146B495F9}"/>
              </a:ext>
            </a:extLst>
          </p:cNvPr>
          <p:cNvCxnSpPr>
            <a:cxnSpLocks/>
          </p:cNvCxnSpPr>
          <p:nvPr/>
        </p:nvCxnSpPr>
        <p:spPr>
          <a:xfrm>
            <a:off x="7869637" y="897194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Rectangle 104">
            <a:extLst>
              <a:ext uri="{FF2B5EF4-FFF2-40B4-BE49-F238E27FC236}">
                <a16:creationId xmlns:a16="http://schemas.microsoft.com/office/drawing/2014/main" id="{664DD3D1-D430-4067-9D96-34744B73EC70}"/>
              </a:ext>
            </a:extLst>
          </p:cNvPr>
          <p:cNvSpPr/>
          <p:nvPr/>
        </p:nvSpPr>
        <p:spPr>
          <a:xfrm>
            <a:off x="7869637" y="2376874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2515738C-7A56-4D0F-8AC9-91518C5C55A4}"/>
              </a:ext>
            </a:extLst>
          </p:cNvPr>
          <p:cNvSpPr txBox="1"/>
          <p:nvPr/>
        </p:nvSpPr>
        <p:spPr>
          <a:xfrm>
            <a:off x="10295376" y="134537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5446D0B-A07B-43DD-AADC-9BE344407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374061"/>
              </p:ext>
            </p:extLst>
          </p:nvPr>
        </p:nvGraphicFramePr>
        <p:xfrm>
          <a:off x="4211028" y="3703638"/>
          <a:ext cx="24431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" name="Equation" r:id="rId5" imgW="2831760" imgH="888840" progId="Equation.DSMT4">
                  <p:embed/>
                </p:oleObj>
              </mc:Choice>
              <mc:Fallback>
                <p:oleObj name="Equation" r:id="rId5" imgW="2831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1028" y="3703638"/>
                        <a:ext cx="2443162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6E42C85-46F9-4086-9F38-D6CF2D092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701464"/>
              </p:ext>
            </p:extLst>
          </p:nvPr>
        </p:nvGraphicFramePr>
        <p:xfrm>
          <a:off x="6816945" y="3703638"/>
          <a:ext cx="24098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" name="Equation" r:id="rId7" imgW="2793960" imgH="888840" progId="Equation.DSMT4">
                  <p:embed/>
                </p:oleObj>
              </mc:Choice>
              <mc:Fallback>
                <p:oleObj name="Equation" r:id="rId7" imgW="27939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6945" y="3703638"/>
                        <a:ext cx="24098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876E464-90C6-44C4-B7C0-55BCBE1B4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855431"/>
              </p:ext>
            </p:extLst>
          </p:nvPr>
        </p:nvGraphicFramePr>
        <p:xfrm>
          <a:off x="1647143" y="3970338"/>
          <a:ext cx="7223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" name="Equation" r:id="rId9" imgW="838080" imgH="520560" progId="Equation.DSMT4">
                  <p:embed/>
                </p:oleObj>
              </mc:Choice>
              <mc:Fallback>
                <p:oleObj name="Equation" r:id="rId9" imgW="838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47143" y="3970338"/>
                        <a:ext cx="722313" cy="44926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FFC5EDF-2063-46FC-8005-52782C85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351038"/>
              </p:ext>
            </p:extLst>
          </p:nvPr>
        </p:nvGraphicFramePr>
        <p:xfrm>
          <a:off x="4644499" y="4937125"/>
          <a:ext cx="17145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" name="Equation" r:id="rId11" imgW="2082600" imgH="888840" progId="Equation.DSMT4">
                  <p:embed/>
                </p:oleObj>
              </mc:Choice>
              <mc:Fallback>
                <p:oleObj name="Equation" r:id="rId11" imgW="20826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4499" y="4937125"/>
                        <a:ext cx="171450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ED46F9-DC5E-4760-8226-894547874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03424"/>
              </p:ext>
            </p:extLst>
          </p:nvPr>
        </p:nvGraphicFramePr>
        <p:xfrm>
          <a:off x="6444674" y="4963319"/>
          <a:ext cx="125571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" name="Equation" r:id="rId13" imgW="1523880" imgH="825480" progId="Equation.DSMT4">
                  <p:embed/>
                </p:oleObj>
              </mc:Choice>
              <mc:Fallback>
                <p:oleObj name="Equation" r:id="rId13" imgW="1523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44674" y="4963319"/>
                        <a:ext cx="1255712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4830E71-3363-4D00-B284-E1E88C241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962674"/>
              </p:ext>
            </p:extLst>
          </p:nvPr>
        </p:nvGraphicFramePr>
        <p:xfrm>
          <a:off x="9389525" y="3957638"/>
          <a:ext cx="10953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" name="Equation" r:id="rId15" imgW="1231560" imgH="520560" progId="Equation.DSMT4">
                  <p:embed/>
                </p:oleObj>
              </mc:Choice>
              <mc:Fallback>
                <p:oleObj name="Equation" r:id="rId15" imgW="12315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389525" y="3957638"/>
                        <a:ext cx="1095375" cy="461962"/>
                      </a:xfrm>
                      <a:prstGeom prst="rect">
                        <a:avLst/>
                      </a:prstGeom>
                      <a:solidFill>
                        <a:srgbClr val="FFE298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016EC7E-F73C-4780-A9A7-D00043664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067871"/>
              </p:ext>
            </p:extLst>
          </p:nvPr>
        </p:nvGraphicFramePr>
        <p:xfrm>
          <a:off x="2532211" y="3730626"/>
          <a:ext cx="15160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" name="Equation" r:id="rId17" imgW="1752480" imgH="825480" progId="Equation.DSMT4">
                  <p:embed/>
                </p:oleObj>
              </mc:Choice>
              <mc:Fallback>
                <p:oleObj name="Equation" r:id="rId17" imgW="17524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32211" y="3730626"/>
                        <a:ext cx="1516062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>
            <a:extLst>
              <a:ext uri="{FF2B5EF4-FFF2-40B4-BE49-F238E27FC236}">
                <a16:creationId xmlns:a16="http://schemas.microsoft.com/office/drawing/2014/main" id="{D7E92EE0-2DFF-4B19-992D-A44F5AF15291}"/>
              </a:ext>
            </a:extLst>
          </p:cNvPr>
          <p:cNvSpPr txBox="1"/>
          <p:nvPr/>
        </p:nvSpPr>
        <p:spPr>
          <a:xfrm>
            <a:off x="8766062" y="2086561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B96BAAF9-BB68-412C-9EA4-DAB4B79D3EE3}"/>
              </a:ext>
            </a:extLst>
          </p:cNvPr>
          <p:cNvSpPr txBox="1"/>
          <p:nvPr/>
        </p:nvSpPr>
        <p:spPr>
          <a:xfrm>
            <a:off x="8713901" y="910529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85E8E455-BB4C-4A1D-9A3A-11B215963223}"/>
              </a:ext>
            </a:extLst>
          </p:cNvPr>
          <p:cNvSpPr txBox="1"/>
          <p:nvPr/>
        </p:nvSpPr>
        <p:spPr>
          <a:xfrm>
            <a:off x="8011521" y="1707310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35977060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0" grpId="0"/>
      <p:bldP spid="141" grpId="0"/>
      <p:bldP spid="1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1DE40381-296F-4CB2-824C-CAD9B8BD622F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74" name="图片 26">
            <a:extLst>
              <a:ext uri="{FF2B5EF4-FFF2-40B4-BE49-F238E27FC236}">
                <a16:creationId xmlns:a16="http://schemas.microsoft.com/office/drawing/2014/main" id="{A66C1F40-0491-4AC9-B7DA-EBB5056759B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5396092"/>
            <a:ext cx="12202107" cy="1868002"/>
          </a:xfrm>
          <a:prstGeom prst="rect">
            <a:avLst/>
          </a:prstGeom>
        </p:spPr>
      </p:pic>
      <p:grpSp>
        <p:nvGrpSpPr>
          <p:cNvPr id="70" name="Group 69">
            <a:extLst>
              <a:ext uri="{FF2B5EF4-FFF2-40B4-BE49-F238E27FC236}">
                <a16:creationId xmlns:a16="http://schemas.microsoft.com/office/drawing/2014/main" id="{31E07471-7059-4921-BCFB-652B6082AC37}"/>
              </a:ext>
            </a:extLst>
          </p:cNvPr>
          <p:cNvGrpSpPr/>
          <p:nvPr/>
        </p:nvGrpSpPr>
        <p:grpSpPr>
          <a:xfrm>
            <a:off x="433372" y="1269503"/>
            <a:ext cx="4573078" cy="2593470"/>
            <a:chOff x="4935255" y="457200"/>
            <a:chExt cx="4573078" cy="2593470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CE471DFA-D22B-4FF2-913D-17E6D41A2954}"/>
                </a:ext>
              </a:extLst>
            </p:cNvPr>
            <p:cNvGrpSpPr/>
            <p:nvPr/>
          </p:nvGrpSpPr>
          <p:grpSpPr>
            <a:xfrm>
              <a:off x="4935255" y="615131"/>
              <a:ext cx="4573078" cy="2240195"/>
              <a:chOff x="228600" y="1215292"/>
              <a:chExt cx="5486400" cy="2106244"/>
            </a:xfrm>
          </p:grpSpPr>
          <p:cxnSp>
            <p:nvCxnSpPr>
              <p:cNvPr id="4" name="Straight Connector 3">
                <a:extLst>
                  <a:ext uri="{FF2B5EF4-FFF2-40B4-BE49-F238E27FC236}">
                    <a16:creationId xmlns:a16="http://schemas.microsoft.com/office/drawing/2014/main" id="{E1C73291-CD57-4C18-B823-FE57DD6BE6AA}"/>
                  </a:ext>
                </a:extLst>
              </p:cNvPr>
              <p:cNvCxnSpPr/>
              <p:nvPr/>
            </p:nvCxnSpPr>
            <p:spPr>
              <a:xfrm>
                <a:off x="228600" y="121529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id="{01475FB9-7AF2-4B34-8E0A-E0B97203E4B0}"/>
                  </a:ext>
                </a:extLst>
              </p:cNvPr>
              <p:cNvCxnSpPr/>
              <p:nvPr/>
            </p:nvCxnSpPr>
            <p:spPr>
              <a:xfrm>
                <a:off x="228600" y="151618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A1D3FF88-61F1-402E-ACB3-9B237A8BD5AC}"/>
                  </a:ext>
                </a:extLst>
              </p:cNvPr>
              <p:cNvCxnSpPr/>
              <p:nvPr/>
            </p:nvCxnSpPr>
            <p:spPr>
              <a:xfrm>
                <a:off x="228600" y="181707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52502C7F-37D8-4AA4-B9E4-A3CBD98C2497}"/>
                  </a:ext>
                </a:extLst>
              </p:cNvPr>
              <p:cNvCxnSpPr/>
              <p:nvPr/>
            </p:nvCxnSpPr>
            <p:spPr>
              <a:xfrm>
                <a:off x="228600" y="241886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C120CA69-1B88-4015-AE32-F821793ED574}"/>
                  </a:ext>
                </a:extLst>
              </p:cNvPr>
              <p:cNvCxnSpPr/>
              <p:nvPr/>
            </p:nvCxnSpPr>
            <p:spPr>
              <a:xfrm>
                <a:off x="228600" y="302064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753A1735-BDFC-4C36-9205-928E79B32895}"/>
                  </a:ext>
                </a:extLst>
              </p:cNvPr>
              <p:cNvCxnSpPr/>
              <p:nvPr/>
            </p:nvCxnSpPr>
            <p:spPr>
              <a:xfrm>
                <a:off x="228600" y="211796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61ED9A7B-711A-4EAF-894E-5B33CD7B0D5D}"/>
                  </a:ext>
                </a:extLst>
              </p:cNvPr>
              <p:cNvCxnSpPr/>
              <p:nvPr/>
            </p:nvCxnSpPr>
            <p:spPr>
              <a:xfrm>
                <a:off x="228600" y="271975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30A0017A-23B5-4899-A01A-050BE2B09D6D}"/>
                  </a:ext>
                </a:extLst>
              </p:cNvPr>
              <p:cNvCxnSpPr/>
              <p:nvPr/>
            </p:nvCxnSpPr>
            <p:spPr>
              <a:xfrm>
                <a:off x="228600" y="332153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11A30029-0E97-4D33-B21D-774524D065D8}"/>
                </a:ext>
              </a:extLst>
            </p:cNvPr>
            <p:cNvGrpSpPr/>
            <p:nvPr/>
          </p:nvGrpSpPr>
          <p:grpSpPr>
            <a:xfrm rot="5400000">
              <a:off x="5871677" y="-326249"/>
              <a:ext cx="2593470" cy="4160368"/>
              <a:chOff x="381000" y="1066800"/>
              <a:chExt cx="5486400" cy="3911600"/>
            </a:xfrm>
          </p:grpSpPr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B8B35906-00D8-4E91-88F1-AB5A79BB9855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432202AE-613A-4315-BB79-B60F65E5C41B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38652A6E-4BD4-443A-A870-56A49B773157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740F9C4D-9FA8-4169-B53C-96E13FB994F5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BD390D5B-EA4F-4973-A4EC-4BDC95C3D38E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E34700B6-FD31-4D05-85BC-3E3DB2532397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3B676540-3C11-4460-B124-BA85668D4346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CDEBFBA2-0D11-4BF8-970B-50F3B439C1A9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7E660520-C19E-49AF-8ACB-A53E519EBBC3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13A0FEA4-A8A1-48DF-94B9-F61F578F33A2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D983512C-CC9A-4EF7-9B5D-BEC88E4D6D52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18B104E5-DC8C-42D4-A078-9F21016923DA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E9E230DE-510D-4F3E-8660-F214A018645A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B45D81BB-5E31-40C7-85F9-9804A7AF546A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4" name="Tứ giác gốc">
              <a:extLst>
                <a:ext uri="{FF2B5EF4-FFF2-40B4-BE49-F238E27FC236}">
                  <a16:creationId xmlns:a16="http://schemas.microsoft.com/office/drawing/2014/main" id="{6AD103DB-1734-40B3-9F74-569CFD7A824C}"/>
                </a:ext>
              </a:extLst>
            </p:cNvPr>
            <p:cNvSpPr/>
            <p:nvPr/>
          </p:nvSpPr>
          <p:spPr>
            <a:xfrm>
              <a:off x="6052745" y="937251"/>
              <a:ext cx="2880255" cy="1282669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1714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14 w 10000"/>
                <a:gd name="connsiteY4" fmla="*/ 0 h 10000"/>
                <a:gd name="connsiteX0" fmla="*/ 1714 w 10000"/>
                <a:gd name="connsiteY0" fmla="*/ 0 h 10000"/>
                <a:gd name="connsiteX1" fmla="*/ 5857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14 w 10000"/>
                <a:gd name="connsiteY4" fmla="*/ 0 h 10000"/>
                <a:gd name="connsiteX0" fmla="*/ 1107 w 10000"/>
                <a:gd name="connsiteY0" fmla="*/ 0 h 10000"/>
                <a:gd name="connsiteX1" fmla="*/ 5857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107 w 10000"/>
                <a:gd name="connsiteY4" fmla="*/ 0 h 10000"/>
                <a:gd name="connsiteX0" fmla="*/ 1107 w 10000"/>
                <a:gd name="connsiteY0" fmla="*/ 20 h 10020"/>
                <a:gd name="connsiteX1" fmla="*/ 5567 w 10000"/>
                <a:gd name="connsiteY1" fmla="*/ 0 h 10020"/>
                <a:gd name="connsiteX2" fmla="*/ 10000 w 10000"/>
                <a:gd name="connsiteY2" fmla="*/ 10020 h 10020"/>
                <a:gd name="connsiteX3" fmla="*/ 0 w 10000"/>
                <a:gd name="connsiteY3" fmla="*/ 10020 h 10020"/>
                <a:gd name="connsiteX4" fmla="*/ 1107 w 10000"/>
                <a:gd name="connsiteY4" fmla="*/ 20 h 100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20">
                  <a:moveTo>
                    <a:pt x="1107" y="20"/>
                  </a:moveTo>
                  <a:lnTo>
                    <a:pt x="5567" y="0"/>
                  </a:lnTo>
                  <a:lnTo>
                    <a:pt x="10000" y="10020"/>
                  </a:lnTo>
                  <a:lnTo>
                    <a:pt x="0" y="10020"/>
                  </a:lnTo>
                  <a:lnTo>
                    <a:pt x="1107" y="20"/>
                  </a:lnTo>
                  <a:close/>
                </a:path>
              </a:pathLst>
            </a:custGeom>
            <a:solidFill>
              <a:srgbClr val="FFE298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A6FAFD13-BCDC-42C5-8951-A2BC278F4446}"/>
                </a:ext>
              </a:extLst>
            </p:cNvPr>
            <p:cNvSpPr txBox="1"/>
            <p:nvPr/>
          </p:nvSpPr>
          <p:spPr>
            <a:xfrm>
              <a:off x="6119345" y="64818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A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DA0E7791-0936-4EA5-ACAC-8D055668340C}"/>
                </a:ext>
              </a:extLst>
            </p:cNvPr>
            <p:cNvSpPr txBox="1"/>
            <p:nvPr/>
          </p:nvSpPr>
          <p:spPr>
            <a:xfrm>
              <a:off x="7703173" y="64818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B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020BA7D-A534-483B-B2AB-56612EE32D48}"/>
                </a:ext>
              </a:extLst>
            </p:cNvPr>
            <p:cNvSpPr txBox="1"/>
            <p:nvPr/>
          </p:nvSpPr>
          <p:spPr>
            <a:xfrm>
              <a:off x="9000305" y="223074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F245083F-76AC-46C8-B5A0-56EC397FB9C1}"/>
                </a:ext>
              </a:extLst>
            </p:cNvPr>
            <p:cNvSpPr txBox="1"/>
            <p:nvPr/>
          </p:nvSpPr>
          <p:spPr>
            <a:xfrm>
              <a:off x="5851905" y="223074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D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1CB0B518-B32A-4C81-99D5-22B738EAD570}"/>
                </a:ext>
              </a:extLst>
            </p:cNvPr>
            <p:cNvSpPr txBox="1"/>
            <p:nvPr/>
          </p:nvSpPr>
          <p:spPr>
            <a:xfrm>
              <a:off x="6407649" y="2253074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H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9EA2E95C-1987-4FC0-B330-AD2553C5FF0D}"/>
                </a:ext>
              </a:extLst>
            </p:cNvPr>
            <p:cNvCxnSpPr>
              <a:cxnSpLocks/>
            </p:cNvCxnSpPr>
            <p:nvPr/>
          </p:nvCxnSpPr>
          <p:spPr>
            <a:xfrm>
              <a:off x="6374231" y="937251"/>
              <a:ext cx="0" cy="1280119"/>
            </a:xfrm>
            <a:prstGeom prst="line">
              <a:avLst/>
            </a:prstGeom>
            <a:ln w="1270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9EFB5DBD-A354-4C49-B0B0-54FAA5CCD379}"/>
                </a:ext>
              </a:extLst>
            </p:cNvPr>
            <p:cNvSpPr/>
            <p:nvPr/>
          </p:nvSpPr>
          <p:spPr>
            <a:xfrm>
              <a:off x="6374231" y="2136323"/>
              <a:ext cx="81046" cy="81046"/>
            </a:xfrm>
            <a:prstGeom prst="rect">
              <a:avLst/>
            </a:prstGeom>
            <a:no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E0FCF93D-3974-4AAD-8B47-8D50653DF992}"/>
                </a:ext>
              </a:extLst>
            </p:cNvPr>
            <p:cNvSpPr txBox="1"/>
            <p:nvPr/>
          </p:nvSpPr>
          <p:spPr>
            <a:xfrm>
              <a:off x="8339951" y="1300436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M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D1101FA9-41AD-4942-940A-1EDDE7DC3390}"/>
                </a:ext>
              </a:extLst>
            </p:cNvPr>
            <p:cNvSpPr txBox="1"/>
            <p:nvPr/>
          </p:nvSpPr>
          <p:spPr>
            <a:xfrm>
              <a:off x="7100657" y="1901065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a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12D35BA7-A139-4CDB-AA42-7BD1C054695C}"/>
                </a:ext>
              </a:extLst>
            </p:cNvPr>
            <p:cNvSpPr txBox="1"/>
            <p:nvPr/>
          </p:nvSpPr>
          <p:spPr>
            <a:xfrm>
              <a:off x="7058388" y="948057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b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ECE533D2-303D-4A89-B2BD-927A4BE20836}"/>
                </a:ext>
              </a:extLst>
            </p:cNvPr>
            <p:cNvSpPr txBox="1"/>
            <p:nvPr/>
          </p:nvSpPr>
          <p:spPr>
            <a:xfrm>
              <a:off x="6489208" y="1593735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h</a:t>
              </a:r>
            </a:p>
          </p:txBody>
        </p:sp>
      </p:grpSp>
      <p:sp>
        <p:nvSpPr>
          <p:cNvPr id="71" name="TextBox 70">
            <a:extLst>
              <a:ext uri="{FF2B5EF4-FFF2-40B4-BE49-F238E27FC236}">
                <a16:creationId xmlns:a16="http://schemas.microsoft.com/office/drawing/2014/main" id="{619D86BD-B85A-4154-87CD-B83D158188FA}"/>
              </a:ext>
            </a:extLst>
          </p:cNvPr>
          <p:cNvSpPr txBox="1"/>
          <p:nvPr/>
        </p:nvSpPr>
        <p:spPr>
          <a:xfrm>
            <a:off x="5423797" y="1269985"/>
            <a:ext cx="6368234" cy="159845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 spc="-80">
                <a:latin typeface="Cambria" panose="02040503050406030204" pitchFamily="18" charset="0"/>
              </a:rPr>
              <a:t>  Diện tích hình thang bằng tổng độ dài hai đáy </a:t>
            </a:r>
            <a:br>
              <a:rPr lang="vi-VN" sz="2400" spc="-80">
                <a:latin typeface="Cambria" panose="02040503050406030204" pitchFamily="18" charset="0"/>
              </a:rPr>
            </a:br>
            <a:r>
              <a:rPr lang="vi-VN" sz="2400" spc="-80">
                <a:latin typeface="Cambria" panose="02040503050406030204" pitchFamily="18" charset="0"/>
              </a:rPr>
              <a:t>  nhân với chiều cao (cùng một đơn vị đo) </a:t>
            </a:r>
            <a:br>
              <a:rPr lang="vi-VN" sz="2400" spc="-80">
                <a:latin typeface="Cambria" panose="02040503050406030204" pitchFamily="18" charset="0"/>
              </a:rPr>
            </a:br>
            <a:r>
              <a:rPr lang="vi-VN" sz="2400" spc="-80">
                <a:latin typeface="Cambria" panose="02040503050406030204" pitchFamily="18" charset="0"/>
              </a:rPr>
              <a:t>  rồi chia cho 2</a:t>
            </a:r>
            <a:endParaRPr lang="en-US" sz="2400" spc="-80">
              <a:latin typeface="Cambria" panose="02040503050406030204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E771E2F0-CAB1-4C80-9B79-4957CCAE8650}"/>
              </a:ext>
            </a:extLst>
          </p:cNvPr>
          <p:cNvSpPr txBox="1"/>
          <p:nvPr/>
        </p:nvSpPr>
        <p:spPr>
          <a:xfrm>
            <a:off x="611674" y="104785"/>
            <a:ext cx="4758630" cy="73565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3600" b="1">
                <a:solidFill>
                  <a:schemeClr val="accent2">
                    <a:lumMod val="50000"/>
                  </a:schemeClr>
                </a:solidFill>
                <a:latin typeface="Cambria" panose="02040503050406030204" pitchFamily="18" charset="0"/>
              </a:rPr>
              <a:t>Diện tích hình thang.</a:t>
            </a:r>
            <a:endParaRPr lang="en-US" sz="3600" b="1">
              <a:solidFill>
                <a:schemeClr val="accent2">
                  <a:lumMod val="50000"/>
                </a:schemeClr>
              </a:solidFill>
              <a:latin typeface="Cambria" panose="02040503050406030204" pitchFamily="18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7B64CC00-A345-4C16-8BBB-F030C530EE25}"/>
              </a:ext>
            </a:extLst>
          </p:cNvPr>
          <p:cNvSpPr txBox="1"/>
          <p:nvPr/>
        </p:nvSpPr>
        <p:spPr>
          <a:xfrm>
            <a:off x="1118577" y="5358885"/>
            <a:ext cx="3492394" cy="6155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000" i="1" spc="-80">
                <a:latin typeface="Cambria" panose="02040503050406030204" pitchFamily="18" charset="0"/>
              </a:rPr>
              <a:t>a : Độ dài đáy lớn	b : Độ dài đáy bé</a:t>
            </a:r>
          </a:p>
          <a:p>
            <a:pPr algn="l"/>
            <a:r>
              <a:rPr lang="en-US" sz="2000" i="1" spc="-80">
                <a:latin typeface="Cambria" panose="02040503050406030204" pitchFamily="18" charset="0"/>
              </a:rPr>
              <a:t>h : Chiều cao	S : Diện tích</a:t>
            </a:r>
          </a:p>
        </p:txBody>
      </p:sp>
      <p:sp>
        <p:nvSpPr>
          <p:cNvPr id="47" name="Rectangle: Rounded Corners 46">
            <a:extLst>
              <a:ext uri="{FF2B5EF4-FFF2-40B4-BE49-F238E27FC236}">
                <a16:creationId xmlns:a16="http://schemas.microsoft.com/office/drawing/2014/main" id="{3BAAA439-5F3A-41BC-ADF5-4B907018CFB9}"/>
              </a:ext>
            </a:extLst>
          </p:cNvPr>
          <p:cNvSpPr/>
          <p:nvPr/>
        </p:nvSpPr>
        <p:spPr>
          <a:xfrm>
            <a:off x="522452" y="4241519"/>
            <a:ext cx="4483998" cy="984853"/>
          </a:xfrm>
          <a:prstGeom prst="roundRect">
            <a:avLst>
              <a:gd name="adj" fmla="val 9524"/>
            </a:avLst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68DE3660-E210-402A-AC8B-D0E297DEC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953436"/>
              </p:ext>
            </p:extLst>
          </p:nvPr>
        </p:nvGraphicFramePr>
        <p:xfrm>
          <a:off x="1219200" y="4378325"/>
          <a:ext cx="17145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5" imgW="2082600" imgH="888840" progId="Equation.DSMT4">
                  <p:embed/>
                </p:oleObj>
              </mc:Choice>
              <mc:Fallback>
                <p:oleObj name="Equation" r:id="rId5" imgW="2082600" imgH="88884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6EB54016-97EC-47D5-BF69-4F18F760FF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4378325"/>
                        <a:ext cx="1714500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DEAFA6C-083C-4236-949B-D0E7AB2A4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070330"/>
              </p:ext>
            </p:extLst>
          </p:nvPr>
        </p:nvGraphicFramePr>
        <p:xfrm>
          <a:off x="3004163" y="4404519"/>
          <a:ext cx="12541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7" imgW="1523880" imgH="825480" progId="Equation.DSMT4">
                  <p:embed/>
                </p:oleObj>
              </mc:Choice>
              <mc:Fallback>
                <p:oleObj name="Equation" r:id="rId7" imgW="1523880" imgH="82548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C6BC57EF-5181-49BE-808D-4C69DD3241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4163" y="4404519"/>
                        <a:ext cx="125412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530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accel="34000" fill="hold" grpId="0" nodeType="clickEffect" p14:presetBounceEnd="56000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7" dur="20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8" dur="20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3" dur="2000"/>
                                            <p:tgtEl>
                                              <p:spTgt spid="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1" grpId="0"/>
          <p:bldP spid="73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accel="34000" fill="hold" grpId="0" nodeType="clickEffect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20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20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3" dur="2000"/>
                                            <p:tgtEl>
                                              <p:spTgt spid="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1" grpId="0"/>
          <p:bldP spid="73" grpId="0"/>
        </p:bldLst>
      </p:timing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hought Bubble: Cloud 1">
            <a:extLst>
              <a:ext uri="{FF2B5EF4-FFF2-40B4-BE49-F238E27FC236}">
                <a16:creationId xmlns:a16="http://schemas.microsoft.com/office/drawing/2014/main" id="{87DE7739-9947-418F-B737-6E03115518D9}"/>
              </a:ext>
            </a:extLst>
          </p:cNvPr>
          <p:cNvSpPr/>
          <p:nvPr/>
        </p:nvSpPr>
        <p:spPr>
          <a:xfrm flipH="1">
            <a:off x="5190114" y="2733073"/>
            <a:ext cx="6198925" cy="2935048"/>
          </a:xfrm>
          <a:prstGeom prst="cloudCallout">
            <a:avLst>
              <a:gd name="adj1" fmla="val -24836"/>
              <a:gd name="adj2" fmla="val 66399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228600" dist="266700" dir="8520000" sx="101000" sy="101000" algn="l" rotWithShape="0">
              <a:prstClr val="black">
                <a:alpha val="4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5C7AE081-71B3-4D10-B294-A4EE5CAD8069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45" name="图片 26">
            <a:extLst>
              <a:ext uri="{FF2B5EF4-FFF2-40B4-BE49-F238E27FC236}">
                <a16:creationId xmlns:a16="http://schemas.microsoft.com/office/drawing/2014/main" id="{3049BD1C-8CA0-4DA9-9459-40D6113903C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5396092"/>
            <a:ext cx="12202107" cy="1868002"/>
          </a:xfrm>
          <a:prstGeom prst="rect">
            <a:avLst/>
          </a:prstGeom>
          <a:ln>
            <a:noFill/>
          </a:ln>
        </p:spPr>
      </p:pic>
      <p:sp>
        <p:nvSpPr>
          <p:cNvPr id="71" name="TextBox 70">
            <a:extLst>
              <a:ext uri="{FF2B5EF4-FFF2-40B4-BE49-F238E27FC236}">
                <a16:creationId xmlns:a16="http://schemas.microsoft.com/office/drawing/2014/main" id="{619D86BD-B85A-4154-87CD-B83D158188FA}"/>
              </a:ext>
            </a:extLst>
          </p:cNvPr>
          <p:cNvSpPr txBox="1"/>
          <p:nvPr/>
        </p:nvSpPr>
        <p:spPr>
          <a:xfrm>
            <a:off x="5528887" y="285393"/>
            <a:ext cx="6368234" cy="23976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 b="1" spc="-8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rPr>
              <a:t>  Diện tích hình thang bằng </a:t>
            </a:r>
            <a:r>
              <a:rPr lang="vi-VN" sz="3600" b="1" spc="-80">
                <a:solidFill>
                  <a:srgbClr val="C00000"/>
                </a:solidFill>
                <a:latin typeface="Cambria" panose="02040503050406030204" pitchFamily="18" charset="0"/>
              </a:rPr>
              <a:t>tổng</a:t>
            </a:r>
            <a:r>
              <a:rPr lang="vi-VN" sz="3200" b="1" spc="-8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rPr>
              <a:t> </a:t>
            </a:r>
            <a:r>
              <a:rPr lang="vi-VN" sz="2400" b="1" spc="-80">
                <a:solidFill>
                  <a:srgbClr val="C00000"/>
                </a:solidFill>
                <a:latin typeface="Cambria" panose="02040503050406030204" pitchFamily="18" charset="0"/>
              </a:rPr>
              <a:t>độ dài hai đáy </a:t>
            </a:r>
            <a:br>
              <a:rPr lang="vi-VN" sz="2400" b="1" spc="-8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rPr>
            </a:br>
            <a:r>
              <a:rPr lang="vi-VN" sz="2400" b="1" spc="-8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rPr>
              <a:t>  </a:t>
            </a:r>
            <a:r>
              <a:rPr lang="vi-VN" sz="3600" b="1" spc="-80">
                <a:solidFill>
                  <a:srgbClr val="0070C0"/>
                </a:solidFill>
                <a:latin typeface="Cambria" panose="02040503050406030204" pitchFamily="18" charset="0"/>
              </a:rPr>
              <a:t>nhân</a:t>
            </a:r>
            <a:r>
              <a:rPr lang="vi-VN" sz="2400" b="1" spc="-8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rPr>
              <a:t> </a:t>
            </a:r>
            <a:r>
              <a:rPr lang="vi-VN" sz="2400" b="1" spc="-80">
                <a:solidFill>
                  <a:srgbClr val="0070C0"/>
                </a:solidFill>
                <a:latin typeface="Cambria" panose="02040503050406030204" pitchFamily="18" charset="0"/>
              </a:rPr>
              <a:t>với chiều cao </a:t>
            </a:r>
            <a:r>
              <a:rPr lang="vi-VN" sz="2400" b="1" spc="-8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rPr>
              <a:t>(cùng một đơn vị đo) </a:t>
            </a:r>
            <a:br>
              <a:rPr lang="vi-VN" sz="2400" b="1" spc="-8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rPr>
            </a:br>
            <a:r>
              <a:rPr lang="vi-VN" sz="2400" b="1" spc="-8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rPr>
              <a:t>  rồi </a:t>
            </a:r>
            <a:r>
              <a:rPr lang="vi-VN" sz="3600" b="1" spc="-80">
                <a:solidFill>
                  <a:srgbClr val="00B050"/>
                </a:solidFill>
                <a:latin typeface="Cambria" panose="02040503050406030204" pitchFamily="18" charset="0"/>
              </a:rPr>
              <a:t>chia</a:t>
            </a:r>
            <a:r>
              <a:rPr lang="vi-VN" sz="2400" b="1" spc="-8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rPr>
              <a:t> </a:t>
            </a:r>
            <a:r>
              <a:rPr lang="vi-VN" sz="2400" b="1" spc="-80">
                <a:solidFill>
                  <a:srgbClr val="00B050"/>
                </a:solidFill>
                <a:latin typeface="Cambria" panose="02040503050406030204" pitchFamily="18" charset="0"/>
              </a:rPr>
              <a:t>cho 2</a:t>
            </a:r>
            <a:endParaRPr lang="en-US" sz="2400" b="1" spc="-8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EB83CA1-58D5-4D19-9AB1-1B195FEFA0D5}"/>
              </a:ext>
            </a:extLst>
          </p:cNvPr>
          <p:cNvGrpSpPr/>
          <p:nvPr/>
        </p:nvGrpSpPr>
        <p:grpSpPr>
          <a:xfrm>
            <a:off x="433372" y="1269503"/>
            <a:ext cx="4573078" cy="2593470"/>
            <a:chOff x="4935255" y="457200"/>
            <a:chExt cx="4573078" cy="2593470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94A655AE-4073-428E-BB21-2F0E365CF278}"/>
                </a:ext>
              </a:extLst>
            </p:cNvPr>
            <p:cNvGrpSpPr/>
            <p:nvPr/>
          </p:nvGrpSpPr>
          <p:grpSpPr>
            <a:xfrm>
              <a:off x="4935255" y="615131"/>
              <a:ext cx="4573078" cy="2240195"/>
              <a:chOff x="228600" y="1215292"/>
              <a:chExt cx="5486400" cy="2106244"/>
            </a:xfrm>
          </p:grpSpPr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id="{FC8DC477-62B1-49FE-AEF2-2F100AE95F5E}"/>
                  </a:ext>
                </a:extLst>
              </p:cNvPr>
              <p:cNvCxnSpPr/>
              <p:nvPr/>
            </p:nvCxnSpPr>
            <p:spPr>
              <a:xfrm>
                <a:off x="228600" y="121529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>
                <a:extLst>
                  <a:ext uri="{FF2B5EF4-FFF2-40B4-BE49-F238E27FC236}">
                    <a16:creationId xmlns:a16="http://schemas.microsoft.com/office/drawing/2014/main" id="{D83E450F-A60D-4575-AAD8-CAE88A3E8CA8}"/>
                  </a:ext>
                </a:extLst>
              </p:cNvPr>
              <p:cNvCxnSpPr/>
              <p:nvPr/>
            </p:nvCxnSpPr>
            <p:spPr>
              <a:xfrm>
                <a:off x="228600" y="151618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>
                <a:extLst>
                  <a:ext uri="{FF2B5EF4-FFF2-40B4-BE49-F238E27FC236}">
                    <a16:creationId xmlns:a16="http://schemas.microsoft.com/office/drawing/2014/main" id="{97D9A316-D854-49BE-B0FA-BEC0F38D426C}"/>
                  </a:ext>
                </a:extLst>
              </p:cNvPr>
              <p:cNvCxnSpPr/>
              <p:nvPr/>
            </p:nvCxnSpPr>
            <p:spPr>
              <a:xfrm>
                <a:off x="228600" y="181707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5C079BBB-6D97-4B5A-979C-DE3C24A1F1FD}"/>
                  </a:ext>
                </a:extLst>
              </p:cNvPr>
              <p:cNvCxnSpPr/>
              <p:nvPr/>
            </p:nvCxnSpPr>
            <p:spPr>
              <a:xfrm>
                <a:off x="228600" y="241886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1CFEBEA8-478A-4676-A523-059064F6A1E3}"/>
                  </a:ext>
                </a:extLst>
              </p:cNvPr>
              <p:cNvCxnSpPr/>
              <p:nvPr/>
            </p:nvCxnSpPr>
            <p:spPr>
              <a:xfrm>
                <a:off x="228600" y="302064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>
                <a:extLst>
                  <a:ext uri="{FF2B5EF4-FFF2-40B4-BE49-F238E27FC236}">
                    <a16:creationId xmlns:a16="http://schemas.microsoft.com/office/drawing/2014/main" id="{6F1A7A69-8E9F-4D8F-B65B-6AADFA2C52A0}"/>
                  </a:ext>
                </a:extLst>
              </p:cNvPr>
              <p:cNvCxnSpPr/>
              <p:nvPr/>
            </p:nvCxnSpPr>
            <p:spPr>
              <a:xfrm>
                <a:off x="228600" y="211796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>
                <a:extLst>
                  <a:ext uri="{FF2B5EF4-FFF2-40B4-BE49-F238E27FC236}">
                    <a16:creationId xmlns:a16="http://schemas.microsoft.com/office/drawing/2014/main" id="{88DE51CB-5896-4C08-ABBD-033429CB446C}"/>
                  </a:ext>
                </a:extLst>
              </p:cNvPr>
              <p:cNvCxnSpPr/>
              <p:nvPr/>
            </p:nvCxnSpPr>
            <p:spPr>
              <a:xfrm>
                <a:off x="228600" y="271975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>
                <a:extLst>
                  <a:ext uri="{FF2B5EF4-FFF2-40B4-BE49-F238E27FC236}">
                    <a16:creationId xmlns:a16="http://schemas.microsoft.com/office/drawing/2014/main" id="{C929DC66-B643-47E4-B653-5261039BC124}"/>
                  </a:ext>
                </a:extLst>
              </p:cNvPr>
              <p:cNvCxnSpPr/>
              <p:nvPr/>
            </p:nvCxnSpPr>
            <p:spPr>
              <a:xfrm>
                <a:off x="228600" y="332153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49C9B8C1-C05A-45B3-8EB4-0E38D3726222}"/>
                </a:ext>
              </a:extLst>
            </p:cNvPr>
            <p:cNvGrpSpPr/>
            <p:nvPr/>
          </p:nvGrpSpPr>
          <p:grpSpPr>
            <a:xfrm rot="5400000">
              <a:off x="5871677" y="-326249"/>
              <a:ext cx="2593470" cy="4160368"/>
              <a:chOff x="381000" y="1066800"/>
              <a:chExt cx="5486400" cy="3911600"/>
            </a:xfrm>
          </p:grpSpPr>
          <p:cxnSp>
            <p:nvCxnSpPr>
              <p:cNvPr id="80" name="Straight Connector 79">
                <a:extLst>
                  <a:ext uri="{FF2B5EF4-FFF2-40B4-BE49-F238E27FC236}">
                    <a16:creationId xmlns:a16="http://schemas.microsoft.com/office/drawing/2014/main" id="{E0EBD492-308F-46EE-9E29-15E3FDDD239B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>
                <a:extLst>
                  <a:ext uri="{FF2B5EF4-FFF2-40B4-BE49-F238E27FC236}">
                    <a16:creationId xmlns:a16="http://schemas.microsoft.com/office/drawing/2014/main" id="{62BDF4D7-611D-43C1-9441-BCABB41223AA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>
                <a:extLst>
                  <a:ext uri="{FF2B5EF4-FFF2-40B4-BE49-F238E27FC236}">
                    <a16:creationId xmlns:a16="http://schemas.microsoft.com/office/drawing/2014/main" id="{FB0C6248-D993-417F-AA37-300E27ECC657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19A092D0-A7B2-4F13-9A3D-91C2328130AB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>
                <a:extLst>
                  <a:ext uri="{FF2B5EF4-FFF2-40B4-BE49-F238E27FC236}">
                    <a16:creationId xmlns:a16="http://schemas.microsoft.com/office/drawing/2014/main" id="{16B03290-7D53-4070-9D57-D83C29A51E0C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>
                <a:extLst>
                  <a:ext uri="{FF2B5EF4-FFF2-40B4-BE49-F238E27FC236}">
                    <a16:creationId xmlns:a16="http://schemas.microsoft.com/office/drawing/2014/main" id="{F4D2AD43-39D7-423B-A3B3-9FA4C36AFFE1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>
                <a:extLst>
                  <a:ext uri="{FF2B5EF4-FFF2-40B4-BE49-F238E27FC236}">
                    <a16:creationId xmlns:a16="http://schemas.microsoft.com/office/drawing/2014/main" id="{A11021A0-6855-48DF-9FC0-004C226E0178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>
                <a:extLst>
                  <a:ext uri="{FF2B5EF4-FFF2-40B4-BE49-F238E27FC236}">
                    <a16:creationId xmlns:a16="http://schemas.microsoft.com/office/drawing/2014/main" id="{C6B4BD85-1734-4734-BE88-89A392267F15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>
                <a:extLst>
                  <a:ext uri="{FF2B5EF4-FFF2-40B4-BE49-F238E27FC236}">
                    <a16:creationId xmlns:a16="http://schemas.microsoft.com/office/drawing/2014/main" id="{5ACB7ADA-AC3B-4592-B9BE-6D58E06FD11D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>
                <a:extLst>
                  <a:ext uri="{FF2B5EF4-FFF2-40B4-BE49-F238E27FC236}">
                    <a16:creationId xmlns:a16="http://schemas.microsoft.com/office/drawing/2014/main" id="{D67D7C77-3567-4162-B017-6F2B6A17478F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6A9AFEA9-3757-4C7C-9B66-82519E019A8E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B7A9F952-625F-46C7-8FDA-589068A7D95F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15B77BFB-9664-4408-BFE8-BBC7F16101AB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4BCDFDE7-6C14-412F-B5AC-1D2E0302DAC1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9" name="Tứ giác gốc">
              <a:extLst>
                <a:ext uri="{FF2B5EF4-FFF2-40B4-BE49-F238E27FC236}">
                  <a16:creationId xmlns:a16="http://schemas.microsoft.com/office/drawing/2014/main" id="{7A9743F6-EACC-4D38-AA9C-FD4D4E95B67E}"/>
                </a:ext>
              </a:extLst>
            </p:cNvPr>
            <p:cNvSpPr/>
            <p:nvPr/>
          </p:nvSpPr>
          <p:spPr>
            <a:xfrm>
              <a:off x="6052745" y="937251"/>
              <a:ext cx="2880255" cy="1282669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1714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14 w 10000"/>
                <a:gd name="connsiteY4" fmla="*/ 0 h 10000"/>
                <a:gd name="connsiteX0" fmla="*/ 1714 w 10000"/>
                <a:gd name="connsiteY0" fmla="*/ 0 h 10000"/>
                <a:gd name="connsiteX1" fmla="*/ 5857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14 w 10000"/>
                <a:gd name="connsiteY4" fmla="*/ 0 h 10000"/>
                <a:gd name="connsiteX0" fmla="*/ 1107 w 10000"/>
                <a:gd name="connsiteY0" fmla="*/ 0 h 10000"/>
                <a:gd name="connsiteX1" fmla="*/ 5857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107 w 10000"/>
                <a:gd name="connsiteY4" fmla="*/ 0 h 10000"/>
                <a:gd name="connsiteX0" fmla="*/ 1107 w 10000"/>
                <a:gd name="connsiteY0" fmla="*/ 20 h 10020"/>
                <a:gd name="connsiteX1" fmla="*/ 5567 w 10000"/>
                <a:gd name="connsiteY1" fmla="*/ 0 h 10020"/>
                <a:gd name="connsiteX2" fmla="*/ 10000 w 10000"/>
                <a:gd name="connsiteY2" fmla="*/ 10020 h 10020"/>
                <a:gd name="connsiteX3" fmla="*/ 0 w 10000"/>
                <a:gd name="connsiteY3" fmla="*/ 10020 h 10020"/>
                <a:gd name="connsiteX4" fmla="*/ 1107 w 10000"/>
                <a:gd name="connsiteY4" fmla="*/ 20 h 100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20">
                  <a:moveTo>
                    <a:pt x="1107" y="20"/>
                  </a:moveTo>
                  <a:lnTo>
                    <a:pt x="5567" y="0"/>
                  </a:lnTo>
                  <a:lnTo>
                    <a:pt x="10000" y="10020"/>
                  </a:lnTo>
                  <a:lnTo>
                    <a:pt x="0" y="10020"/>
                  </a:lnTo>
                  <a:lnTo>
                    <a:pt x="1107" y="20"/>
                  </a:lnTo>
                  <a:close/>
                </a:path>
              </a:pathLst>
            </a:custGeom>
            <a:solidFill>
              <a:srgbClr val="FFE298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80AF4240-B971-453B-A6DB-591DB3FE7EB8}"/>
                </a:ext>
              </a:extLst>
            </p:cNvPr>
            <p:cNvSpPr txBox="1"/>
            <p:nvPr/>
          </p:nvSpPr>
          <p:spPr>
            <a:xfrm>
              <a:off x="6119345" y="64818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A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42D9DFE4-D4AE-4D09-AD05-9EE75EDE09F1}"/>
                </a:ext>
              </a:extLst>
            </p:cNvPr>
            <p:cNvSpPr txBox="1"/>
            <p:nvPr/>
          </p:nvSpPr>
          <p:spPr>
            <a:xfrm>
              <a:off x="7703173" y="64818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B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3FFA47EE-7D27-4165-8F0D-23C91B86E39F}"/>
                </a:ext>
              </a:extLst>
            </p:cNvPr>
            <p:cNvSpPr txBox="1"/>
            <p:nvPr/>
          </p:nvSpPr>
          <p:spPr>
            <a:xfrm>
              <a:off x="9000305" y="223074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5909CE15-B3DB-41F0-BCDC-3F3C73102E2A}"/>
                </a:ext>
              </a:extLst>
            </p:cNvPr>
            <p:cNvSpPr txBox="1"/>
            <p:nvPr/>
          </p:nvSpPr>
          <p:spPr>
            <a:xfrm>
              <a:off x="5851905" y="223074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D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45F36B3E-B706-4418-8A6C-18543BBAB580}"/>
                </a:ext>
              </a:extLst>
            </p:cNvPr>
            <p:cNvSpPr txBox="1"/>
            <p:nvPr/>
          </p:nvSpPr>
          <p:spPr>
            <a:xfrm>
              <a:off x="6407649" y="2253074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H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56D39CFF-E5EE-4C31-8626-660D470C0066}"/>
                </a:ext>
              </a:extLst>
            </p:cNvPr>
            <p:cNvCxnSpPr>
              <a:cxnSpLocks/>
            </p:cNvCxnSpPr>
            <p:nvPr/>
          </p:nvCxnSpPr>
          <p:spPr>
            <a:xfrm>
              <a:off x="6374231" y="937251"/>
              <a:ext cx="0" cy="1280119"/>
            </a:xfrm>
            <a:prstGeom prst="line">
              <a:avLst/>
            </a:prstGeom>
            <a:ln w="1270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Rectangle 74">
              <a:extLst>
                <a:ext uri="{FF2B5EF4-FFF2-40B4-BE49-F238E27FC236}">
                  <a16:creationId xmlns:a16="http://schemas.microsoft.com/office/drawing/2014/main" id="{D3247778-A8E1-40DF-ADED-DA02F899A766}"/>
                </a:ext>
              </a:extLst>
            </p:cNvPr>
            <p:cNvSpPr/>
            <p:nvPr/>
          </p:nvSpPr>
          <p:spPr>
            <a:xfrm>
              <a:off x="6374231" y="2136323"/>
              <a:ext cx="81046" cy="81046"/>
            </a:xfrm>
            <a:prstGeom prst="rect">
              <a:avLst/>
            </a:prstGeom>
            <a:no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FF0DD9FA-C763-48D4-8972-82AE73973F2D}"/>
                </a:ext>
              </a:extLst>
            </p:cNvPr>
            <p:cNvSpPr txBox="1"/>
            <p:nvPr/>
          </p:nvSpPr>
          <p:spPr>
            <a:xfrm>
              <a:off x="8339951" y="1300436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M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3CB7B5A1-2DE2-41D7-A9A4-F0C09D6873FF}"/>
                </a:ext>
              </a:extLst>
            </p:cNvPr>
            <p:cNvSpPr txBox="1"/>
            <p:nvPr/>
          </p:nvSpPr>
          <p:spPr>
            <a:xfrm>
              <a:off x="7100657" y="1901065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a</a:t>
              </a:r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4FDF969B-D578-44BF-B382-0CE0EEB3CE3C}"/>
                </a:ext>
              </a:extLst>
            </p:cNvPr>
            <p:cNvSpPr txBox="1"/>
            <p:nvPr/>
          </p:nvSpPr>
          <p:spPr>
            <a:xfrm>
              <a:off x="7058388" y="948057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b</a:t>
              </a:r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2382828C-1E50-4BB1-A2FB-CA77A7B5BC47}"/>
                </a:ext>
              </a:extLst>
            </p:cNvPr>
            <p:cNvSpPr txBox="1"/>
            <p:nvPr/>
          </p:nvSpPr>
          <p:spPr>
            <a:xfrm>
              <a:off x="6489208" y="1593735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h</a:t>
              </a:r>
            </a:p>
          </p:txBody>
        </p:sp>
      </p:grpSp>
      <p:sp>
        <p:nvSpPr>
          <p:cNvPr id="105" name="TextBox 104">
            <a:extLst>
              <a:ext uri="{FF2B5EF4-FFF2-40B4-BE49-F238E27FC236}">
                <a16:creationId xmlns:a16="http://schemas.microsoft.com/office/drawing/2014/main" id="{3AC2798D-62FD-421B-82F1-82736AC3E677}"/>
              </a:ext>
            </a:extLst>
          </p:cNvPr>
          <p:cNvSpPr txBox="1"/>
          <p:nvPr/>
        </p:nvSpPr>
        <p:spPr>
          <a:xfrm>
            <a:off x="6351701" y="3008299"/>
            <a:ext cx="5406420" cy="215244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>
                <a:solidFill>
                  <a:srgbClr val="7030A0"/>
                </a:solidFill>
                <a:latin typeface="Cambria" panose="02040503050406030204" pitchFamily="18" charset="0"/>
              </a:rPr>
              <a:t>Muốn tính diện tích hình thang ?</a:t>
            </a:r>
          </a:p>
          <a:p>
            <a:pPr algn="l">
              <a:lnSpc>
                <a:spcPct val="150000"/>
              </a:lnSpc>
            </a:pPr>
            <a:r>
              <a:rPr lang="vi-VN" sz="2400">
                <a:solidFill>
                  <a:srgbClr val="7030A0"/>
                </a:solidFill>
                <a:latin typeface="Cambria" panose="02040503050406030204" pitchFamily="18" charset="0"/>
              </a:rPr>
              <a:t>Đáy lớn đáy nhỏ ta đem cộng vào.</a:t>
            </a:r>
          </a:p>
          <a:p>
            <a:pPr algn="l">
              <a:lnSpc>
                <a:spcPct val="150000"/>
              </a:lnSpc>
            </a:pPr>
            <a:r>
              <a:rPr lang="vi-VN" sz="2400">
                <a:solidFill>
                  <a:srgbClr val="7030A0"/>
                </a:solidFill>
                <a:latin typeface="Cambria" panose="02040503050406030204" pitchFamily="18" charset="0"/>
              </a:rPr>
              <a:t>Rồi ta nhân với chiều cao,</a:t>
            </a:r>
          </a:p>
          <a:p>
            <a:pPr algn="l">
              <a:lnSpc>
                <a:spcPct val="150000"/>
              </a:lnSpc>
            </a:pPr>
            <a:r>
              <a:rPr lang="vi-VN" sz="2400">
                <a:solidFill>
                  <a:srgbClr val="7030A0"/>
                </a:solidFill>
                <a:latin typeface="Cambria" panose="02040503050406030204" pitchFamily="18" charset="0"/>
              </a:rPr>
              <a:t>Chia đôi lấy nửa thế nào cũng ra.</a:t>
            </a:r>
            <a:endParaRPr lang="en-US" sz="2400">
              <a:solidFill>
                <a:srgbClr val="7030A0"/>
              </a:solidFill>
              <a:latin typeface="Cambria" panose="02040503050406030204" pitchFamily="18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748FC35F-CEA3-42C2-AFFA-AB2597D9A297}"/>
              </a:ext>
            </a:extLst>
          </p:cNvPr>
          <p:cNvSpPr txBox="1"/>
          <p:nvPr/>
        </p:nvSpPr>
        <p:spPr>
          <a:xfrm>
            <a:off x="611674" y="104785"/>
            <a:ext cx="4758630" cy="73565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3600" b="1">
                <a:solidFill>
                  <a:schemeClr val="accent2">
                    <a:lumMod val="50000"/>
                  </a:schemeClr>
                </a:solidFill>
                <a:latin typeface="Cambria" panose="02040503050406030204" pitchFamily="18" charset="0"/>
              </a:rPr>
              <a:t>Diện tích hình thang.</a:t>
            </a:r>
            <a:endParaRPr lang="en-US" sz="3600" b="1">
              <a:solidFill>
                <a:schemeClr val="accent2">
                  <a:lumMod val="50000"/>
                </a:schemeClr>
              </a:solidFill>
              <a:latin typeface="Cambria" panose="020405030504060302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E17339F-7283-4663-8D35-88AEC215BD2E}"/>
              </a:ext>
            </a:extLst>
          </p:cNvPr>
          <p:cNvSpPr txBox="1"/>
          <p:nvPr/>
        </p:nvSpPr>
        <p:spPr>
          <a:xfrm>
            <a:off x="1118577" y="5358885"/>
            <a:ext cx="3492394" cy="6155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000" i="1" spc="-80">
                <a:latin typeface="Cambria" panose="02040503050406030204" pitchFamily="18" charset="0"/>
              </a:rPr>
              <a:t>a : Độ dài đáy lớn	b : Độ dài đáy bé</a:t>
            </a:r>
          </a:p>
          <a:p>
            <a:pPr algn="l"/>
            <a:r>
              <a:rPr lang="en-US" sz="2000" i="1" spc="-80">
                <a:latin typeface="Cambria" panose="02040503050406030204" pitchFamily="18" charset="0"/>
              </a:rPr>
              <a:t>h : Chiều cao	S : Diện tích</a:t>
            </a:r>
          </a:p>
        </p:txBody>
      </p:sp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8C54C3F8-9B65-4775-ACD0-19AB7D5D20B3}"/>
              </a:ext>
            </a:extLst>
          </p:cNvPr>
          <p:cNvSpPr/>
          <p:nvPr/>
        </p:nvSpPr>
        <p:spPr>
          <a:xfrm>
            <a:off x="522452" y="4241519"/>
            <a:ext cx="4483998" cy="984853"/>
          </a:xfrm>
          <a:prstGeom prst="roundRect">
            <a:avLst>
              <a:gd name="adj" fmla="val 9524"/>
            </a:avLst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396041AC-67D0-4DA5-97DC-225E0BCDF0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33877"/>
              </p:ext>
            </p:extLst>
          </p:nvPr>
        </p:nvGraphicFramePr>
        <p:xfrm>
          <a:off x="1219200" y="4378325"/>
          <a:ext cx="17145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4" imgW="2082600" imgH="888840" progId="Equation.DSMT4">
                  <p:embed/>
                </p:oleObj>
              </mc:Choice>
              <mc:Fallback>
                <p:oleObj name="Equation" r:id="rId4" imgW="2082600" imgH="8888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68DE3660-E210-402A-AC8B-D0E297DEC7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4378325"/>
                        <a:ext cx="1714500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5B8AAEDB-3B44-4B4B-89A5-28DA6787B7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951674"/>
              </p:ext>
            </p:extLst>
          </p:nvPr>
        </p:nvGraphicFramePr>
        <p:xfrm>
          <a:off x="3004163" y="4404519"/>
          <a:ext cx="12541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6" imgW="1523880" imgH="825480" progId="Equation.DSMT4">
                  <p:embed/>
                </p:oleObj>
              </mc:Choice>
              <mc:Fallback>
                <p:oleObj name="Equation" r:id="rId6" imgW="1523880" imgH="825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FDEAFA6C-083C-4236-949B-D0E7AB2A4D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04163" y="4404519"/>
                        <a:ext cx="125412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3285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7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1" presetID="2" presetClass="entr" presetSubtype="2" accel="43000" fill="hold" nodeType="withEffect" p14:presetBounceEnd="38000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5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13" dur="1000" fill="hold"/>
                                            <p:tgtEl>
                                              <p:spTgt spid="105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14" dur="1000" fill="hold"/>
                                            <p:tgtEl>
                                              <p:spTgt spid="105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2" presetClass="entr" presetSubtype="2" accel="43000" fill="hold" nodeType="withEffect" p14:presetBounceEnd="38000">
                                      <p:stCondLst>
                                        <p:cond delay="2000"/>
                                      </p:stCondLst>
                                      <p:iterate type="wd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5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17" dur="1000" fill="hold"/>
                                            <p:tgtEl>
                                              <p:spTgt spid="105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18" dur="1000" fill="hold"/>
                                            <p:tgtEl>
                                              <p:spTgt spid="105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2" accel="43000" fill="hold" nodeType="withEffect" p14:presetBounceEnd="38000">
                                      <p:stCondLst>
                                        <p:cond delay="4500"/>
                                      </p:stCondLst>
                                      <p:iterate type="wd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5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21" dur="1000" fill="hold"/>
                                            <p:tgtEl>
                                              <p:spTgt spid="105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22" dur="1000" fill="hold"/>
                                            <p:tgtEl>
                                              <p:spTgt spid="105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2" accel="43000" fill="hold" nodeType="withEffect" p14:presetBounceEnd="38000">
                                      <p:stCondLst>
                                        <p:cond delay="6750"/>
                                      </p:stCondLst>
                                      <p:iterate type="wd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5">
                                                <p:txEl>
                                                  <p:pRg st="3" end="3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25" dur="1000" fill="hold"/>
                                            <p:tgtEl>
                                              <p:spTgt spid="105">
                                                <p:txEl>
                                                  <p:pRg st="3" end="3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26" dur="1000" fill="hold"/>
                                            <p:tgtEl>
                                              <p:spTgt spid="105">
                                                <p:txEl>
                                                  <p:pRg st="3" end="3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55" presetClass="pat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052 -0.00093 C 2.29167E-6 -0.02801 -0.00794 -0.05139 -0.0181 -0.05301 C -0.02826 -0.05509 -0.04154 -0.04051 -0.04219 -0.01458 C -0.04297 0.00972 -0.03255 0.03611 -0.02305 0.03796 C -0.01433 0.03889 -0.00716 0.01528 -0.00664 -0.00741 C -0.00586 -0.01829 -0.01003 -0.03264 -0.01901 -0.03287 C -0.02552 -0.03287 -0.03008 -0.01968 -0.03047 -0.00787 C -0.03073 0.00231 -0.0263 0.01065 -0.02253 0.01134 C -0.01927 0.0125 -0.01237 -0.00509 -0.01628 -0.01389 C -0.02357 -0.01875 -0.02123 -0.00116 -0.02214 -0.00139 C -0.02162 -0.00093 -0.02123 -0.00093 -0.02084 -0.00139 " pathEditMode="relative" rAng="0" ptsTypes="AAAAAAAAAAA">
                                          <p:cBhvr>
                                            <p:cTn id="28" dur="20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2083" y="-648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" grpId="0" animBg="1"/>
          <p:bldP spid="2" grpId="1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7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1" presetID="2" presetClass="entr" presetSubtype="2" accel="43000" fill="hold" nodeType="withEffect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5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105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4" dur="1000" fill="hold"/>
                                            <p:tgtEl>
                                              <p:spTgt spid="105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2" presetClass="entr" presetSubtype="2" accel="43000" fill="hold" nodeType="withEffect">
                                      <p:stCondLst>
                                        <p:cond delay="2000"/>
                                      </p:stCondLst>
                                      <p:iterate type="wd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5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105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105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2" accel="43000" fill="hold" nodeType="withEffect">
                                      <p:stCondLst>
                                        <p:cond delay="4500"/>
                                      </p:stCondLst>
                                      <p:iterate type="wd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5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105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105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2" accel="43000" fill="hold" nodeType="withEffect">
                                      <p:stCondLst>
                                        <p:cond delay="6750"/>
                                      </p:stCondLst>
                                      <p:iterate type="wd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5">
                                                <p:txEl>
                                                  <p:pRg st="3" end="3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105">
                                                <p:txEl>
                                                  <p:pRg st="3" end="3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105">
                                                <p:txEl>
                                                  <p:pRg st="3" end="3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55" presetClass="pat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052 -0.00093 C 2.29167E-6 -0.02801 -0.00794 -0.05139 -0.0181 -0.05301 C -0.02826 -0.05509 -0.04154 -0.04051 -0.04219 -0.01458 C -0.04297 0.00972 -0.03255 0.03611 -0.02305 0.03796 C -0.01433 0.03889 -0.00716 0.01528 -0.00664 -0.00741 C -0.00586 -0.01829 -0.01003 -0.03264 -0.01901 -0.03287 C -0.02552 -0.03287 -0.03008 -0.01968 -0.03047 -0.00787 C -0.03073 0.00231 -0.0263 0.01065 -0.02253 0.01134 C -0.01927 0.0125 -0.01237 -0.00509 -0.01628 -0.01389 C -0.02357 -0.01875 -0.02123 -0.00116 -0.02214 -0.00139 C -0.02162 -0.00093 -0.02123 -0.00093 -0.02084 -0.00139 " pathEditMode="relative" rAng="0" ptsTypes="AAAAAAAAAAA">
                                          <p:cBhvr>
                                            <p:cTn id="28" dur="20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2083" y="-648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" grpId="0" animBg="1"/>
          <p:bldP spid="2" grpId="1" animBg="1"/>
        </p:bldLst>
      </p:timing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959"/>
</p:tagLst>
</file>

<file path=ppt/theme/theme1.xml><?xml version="1.0" encoding="utf-8"?>
<a:theme xmlns:a="http://schemas.openxmlformats.org/drawingml/2006/main" name="Office Theme">
  <a:themeElements>
    <a:clrScheme name="9Slide - 2019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CE54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9Slide Fonts">
      <a:majorFont>
        <a:latin typeface="#9Slide02 Tieu de dai"/>
        <a:ea typeface=""/>
        <a:cs typeface=""/>
      </a:majorFont>
      <a:minorFont>
        <a:latin typeface="#9Slide02 Noi dung da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0" tIns="0" rIns="0" bIns="0" rtlCol="0">
        <a:spAutoFit/>
      </a:bodyPr>
      <a:lstStyle>
        <a:defPPr algn="l">
          <a:defRPr sz="1700" smtClean="0">
            <a:solidFill>
              <a:schemeClr val="tx1">
                <a:lumMod val="50000"/>
                <a:lumOff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Blank" id="{7347C0DE-6F4D-42D3-B391-F84F14ECBC5A}" vid="{28287419-C97E-4917-87F0-2D8B560A61A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57</TotalTime>
  <Words>969</Words>
  <Application>Microsoft Office PowerPoint</Application>
  <PresentationFormat>Widescreen</PresentationFormat>
  <Paragraphs>153</Paragraphs>
  <Slides>14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#9Slide02 Noi dung dai</vt:lpstr>
      <vt:lpstr>#9Slide02 Tieu de dai</vt:lpstr>
      <vt:lpstr>Arial</vt:lpstr>
      <vt:lpstr>Calibri</vt:lpstr>
      <vt:lpstr>Cambri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Admin</dc:creator>
  <cp:keywords>9Slide</cp:keywords>
  <dc:description>9Slide.vn</dc:description>
  <cp:lastModifiedBy>Mai Nguyen</cp:lastModifiedBy>
  <cp:revision>55</cp:revision>
  <dcterms:created xsi:type="dcterms:W3CDTF">2021-12-20T02:23:43Z</dcterms:created>
  <dcterms:modified xsi:type="dcterms:W3CDTF">2021-12-26T15:07:28Z</dcterms:modified>
  <cp:category>9Slide.vn</cp:category>
  <cp:contentStatus>9Slide</cp:contentStatus>
</cp:coreProperties>
</file>